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510"/>
        <w:gridCol w:w="6904"/>
      </w:tblGrid>
      <w:tr w:rsidR="0098380C" w14:paraId="4393F452" w14:textId="77777777" w:rsidTr="0098380C">
        <w:tc>
          <w:tcPr>
            <w:tcW w:w="3510" w:type="dxa"/>
          </w:tcPr>
          <w:p w14:paraId="672188FE" w14:textId="3FD76961" w:rsidR="0098380C" w:rsidRDefault="0098380C" w:rsidP="00FB522D">
            <w:pPr>
              <w:jc w:val="center"/>
              <w:rPr>
                <w:rFonts w:ascii="Arial" w:hAnsi="Arial"/>
                <w:b/>
                <w:i/>
                <w:sz w:val="36"/>
                <w:szCs w:val="36"/>
              </w:rPr>
            </w:pPr>
            <w:r>
              <w:rPr>
                <w:rFonts w:cs="Arial"/>
                <w:noProof/>
                <w:lang w:eastAsia="en-AU"/>
              </w:rPr>
              <w:drawing>
                <wp:inline distT="0" distB="0" distL="0" distR="0" wp14:anchorId="45F28CCC" wp14:editId="051050CB">
                  <wp:extent cx="1638300" cy="1409700"/>
                  <wp:effectExtent l="0" t="0" r="12700" b="12700"/>
                  <wp:docPr id="2" name="Picture 23" descr="EGC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GC_Black"/>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tc>
        <w:tc>
          <w:tcPr>
            <w:tcW w:w="6904" w:type="dxa"/>
          </w:tcPr>
          <w:p w14:paraId="70116851" w14:textId="7EEA4773" w:rsidR="0098380C" w:rsidRPr="0098380C" w:rsidRDefault="0098380C" w:rsidP="0098380C">
            <w:pPr>
              <w:spacing w:after="0"/>
              <w:jc w:val="center"/>
              <w:rPr>
                <w:rFonts w:ascii="Arial" w:hAnsi="Arial"/>
                <w:b/>
                <w:sz w:val="28"/>
                <w:szCs w:val="28"/>
              </w:rPr>
            </w:pPr>
            <w:r>
              <w:rPr>
                <w:rFonts w:ascii="Arial" w:hAnsi="Arial"/>
                <w:b/>
                <w:sz w:val="28"/>
                <w:szCs w:val="28"/>
              </w:rPr>
              <w:t>MATHEMATICS:</w:t>
            </w:r>
            <w:r w:rsidRPr="0098380C">
              <w:rPr>
                <w:rFonts w:ascii="Arial" w:hAnsi="Arial"/>
                <w:b/>
                <w:sz w:val="28"/>
                <w:szCs w:val="28"/>
              </w:rPr>
              <w:t xml:space="preserve">SPECIALIST </w:t>
            </w:r>
          </w:p>
          <w:p w14:paraId="5BBA5CB9" w14:textId="77777777" w:rsidR="0098380C" w:rsidRPr="0098380C" w:rsidRDefault="0098380C" w:rsidP="0098380C">
            <w:pPr>
              <w:spacing w:after="0"/>
              <w:jc w:val="center"/>
              <w:rPr>
                <w:rFonts w:ascii="Arial" w:hAnsi="Arial"/>
                <w:b/>
                <w:i/>
                <w:sz w:val="28"/>
                <w:szCs w:val="28"/>
              </w:rPr>
            </w:pPr>
            <w:r w:rsidRPr="0098380C">
              <w:rPr>
                <w:rFonts w:ascii="Arial" w:hAnsi="Arial"/>
                <w:b/>
                <w:sz w:val="28"/>
                <w:szCs w:val="28"/>
              </w:rPr>
              <w:t>SEMESTER 1</w:t>
            </w:r>
            <w:r w:rsidRPr="0098380C">
              <w:rPr>
                <w:rFonts w:ascii="Arial" w:hAnsi="Arial"/>
                <w:b/>
                <w:sz w:val="28"/>
                <w:szCs w:val="28"/>
              </w:rPr>
              <w:tab/>
              <w:t>2015</w:t>
            </w:r>
          </w:p>
          <w:p w14:paraId="17840F9C" w14:textId="77777777" w:rsidR="0098380C" w:rsidRPr="0098380C" w:rsidRDefault="0098380C" w:rsidP="0098380C">
            <w:pPr>
              <w:spacing w:after="0"/>
              <w:jc w:val="center"/>
              <w:rPr>
                <w:rFonts w:ascii="Arial" w:hAnsi="Arial"/>
                <w:b/>
                <w:i/>
                <w:sz w:val="28"/>
                <w:szCs w:val="28"/>
              </w:rPr>
            </w:pPr>
          </w:p>
          <w:p w14:paraId="40578473" w14:textId="77777777" w:rsidR="0098380C" w:rsidRPr="0098380C" w:rsidRDefault="0098380C" w:rsidP="0098380C">
            <w:pPr>
              <w:spacing w:after="0"/>
              <w:jc w:val="center"/>
              <w:rPr>
                <w:rFonts w:ascii="Arial" w:hAnsi="Arial"/>
                <w:b/>
                <w:i/>
                <w:sz w:val="28"/>
                <w:szCs w:val="28"/>
              </w:rPr>
            </w:pPr>
            <w:r w:rsidRPr="0098380C">
              <w:rPr>
                <w:rFonts w:ascii="Arial" w:hAnsi="Arial"/>
                <w:b/>
                <w:sz w:val="28"/>
                <w:szCs w:val="28"/>
              </w:rPr>
              <w:t>TEST 1</w:t>
            </w:r>
          </w:p>
          <w:p w14:paraId="78811321" w14:textId="77777777" w:rsidR="0098380C" w:rsidRPr="0098380C" w:rsidRDefault="0098380C" w:rsidP="0098380C">
            <w:pPr>
              <w:spacing w:after="0"/>
              <w:jc w:val="center"/>
              <w:rPr>
                <w:rFonts w:ascii="Arial" w:hAnsi="Arial"/>
                <w:b/>
                <w:i/>
                <w:sz w:val="28"/>
                <w:szCs w:val="28"/>
              </w:rPr>
            </w:pPr>
          </w:p>
          <w:p w14:paraId="0AC7D3A6" w14:textId="77777777" w:rsidR="0098380C" w:rsidRPr="0098380C" w:rsidRDefault="0098380C" w:rsidP="0098380C">
            <w:pPr>
              <w:spacing w:after="0"/>
              <w:jc w:val="center"/>
              <w:rPr>
                <w:rFonts w:ascii="Arial" w:hAnsi="Arial"/>
                <w:i/>
                <w:sz w:val="28"/>
                <w:szCs w:val="28"/>
              </w:rPr>
            </w:pPr>
            <w:r w:rsidRPr="0098380C">
              <w:rPr>
                <w:rFonts w:ascii="Arial" w:hAnsi="Arial"/>
                <w:b/>
                <w:sz w:val="28"/>
                <w:szCs w:val="28"/>
              </w:rPr>
              <w:t>Resource Assumed</w:t>
            </w:r>
          </w:p>
          <w:p w14:paraId="0C917721" w14:textId="1D9516A1" w:rsidR="0098380C" w:rsidRDefault="0098380C" w:rsidP="00FB522D">
            <w:pPr>
              <w:jc w:val="center"/>
              <w:rPr>
                <w:rFonts w:ascii="Arial" w:hAnsi="Arial"/>
                <w:b/>
                <w:i/>
                <w:sz w:val="36"/>
                <w:szCs w:val="36"/>
              </w:rPr>
            </w:pPr>
          </w:p>
        </w:tc>
      </w:tr>
    </w:tbl>
    <w:p w14:paraId="7422985F" w14:textId="66DBCD6E" w:rsidR="00FB522D" w:rsidRPr="007E56E9" w:rsidRDefault="00FB522D" w:rsidP="0098380C">
      <w:pPr>
        <w:spacing w:after="0"/>
        <w:rPr>
          <w:rFonts w:ascii="Arial" w:hAnsi="Arial"/>
          <w:b/>
          <w:i/>
          <w:sz w:val="36"/>
          <w:szCs w:val="36"/>
        </w:rPr>
      </w:pPr>
    </w:p>
    <w:p w14:paraId="4E56C81F" w14:textId="77777777" w:rsidR="00FB522D" w:rsidRPr="007E56E9" w:rsidRDefault="00FB522D" w:rsidP="00FB522D">
      <w:pPr>
        <w:pStyle w:val="ArNormal"/>
      </w:pPr>
    </w:p>
    <w:p w14:paraId="72483B7B" w14:textId="07222A16" w:rsidR="00FB522D" w:rsidRDefault="00AD29C2" w:rsidP="00FB522D">
      <w:pPr>
        <w:pStyle w:val="ArNormal"/>
      </w:pPr>
      <w:r>
        <w:t>Time Allowed:  60</w:t>
      </w:r>
      <w:r w:rsidR="00FB522D" w:rsidRPr="007E56E9">
        <w:t xml:space="preserve"> </w:t>
      </w:r>
      <w:r>
        <w:t>minutes</w:t>
      </w:r>
      <w:r>
        <w:tab/>
      </w:r>
      <w:r>
        <w:tab/>
      </w:r>
      <w:r>
        <w:tab/>
      </w:r>
      <w:r>
        <w:tab/>
      </w:r>
      <w:r>
        <w:tab/>
      </w:r>
      <w:r>
        <w:tab/>
      </w:r>
      <w:r>
        <w:tab/>
      </w:r>
      <w:r>
        <w:tab/>
        <w:t>Total Marks:  49</w:t>
      </w:r>
    </w:p>
    <w:p w14:paraId="7F7D9F30" w14:textId="77777777" w:rsidR="00BC6351" w:rsidRPr="007E56E9" w:rsidRDefault="00BC6351" w:rsidP="00FB522D">
      <w:pPr>
        <w:pStyle w:val="ArNormal"/>
      </w:pPr>
    </w:p>
    <w:p w14:paraId="0031545A" w14:textId="695BBC6B" w:rsidR="00BC6351" w:rsidRDefault="00BC6351" w:rsidP="00BC6351">
      <w:pPr>
        <w:pStyle w:val="ArIndent1"/>
      </w:pPr>
      <w:r>
        <w:rPr>
          <w:b/>
        </w:rPr>
        <w:t>1.</w:t>
      </w:r>
      <w:r>
        <w:tab/>
        <w:t>[1, 1, 2 marks]</w:t>
      </w:r>
    </w:p>
    <w:p w14:paraId="56E59C17" w14:textId="77777777" w:rsidR="00BC6351" w:rsidRDefault="00BC6351" w:rsidP="00BC6351">
      <w:pPr>
        <w:ind w:firstLine="720"/>
      </w:pPr>
      <w:r>
        <w:t xml:space="preserve">Vectors </w:t>
      </w:r>
      <w:r w:rsidRPr="00E6478B">
        <w:rPr>
          <w:position w:val="-6"/>
        </w:rPr>
        <w:object w:dxaOrig="200" w:dyaOrig="220" w14:anchorId="267DF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2pt;height:10.8pt" o:ole="">
            <v:imagedata r:id="rId7" o:title=""/>
          </v:shape>
          <o:OLEObject Type="Embed" ProgID="Equation.DSMT4" ShapeID="_x0000_i1037" DrawAspect="Content" ObjectID="_1486371875" r:id="rId8"/>
        </w:object>
      </w:r>
      <w:r>
        <w:t xml:space="preserve"> and </w:t>
      </w:r>
      <w:r w:rsidRPr="00E6478B">
        <w:rPr>
          <w:position w:val="-6"/>
        </w:rPr>
        <w:object w:dxaOrig="200" w:dyaOrig="260" w14:anchorId="4ACB7C91">
          <v:shape id="_x0000_i1038" type="#_x0000_t75" style="width:10.2pt;height:13.2pt" o:ole="">
            <v:imagedata r:id="rId9" o:title=""/>
          </v:shape>
          <o:OLEObject Type="Embed" ProgID="Equation.DSMT4" ShapeID="_x0000_i1038" DrawAspect="Content" ObjectID="_1486371876" r:id="rId10"/>
        </w:object>
      </w:r>
      <w:r>
        <w:t xml:space="preserve"> are as shown on the grid below.</w:t>
      </w:r>
    </w:p>
    <w:p w14:paraId="41A20FF2" w14:textId="77777777" w:rsidR="00BC6351" w:rsidRDefault="00BC6351" w:rsidP="00BC6351">
      <w:pPr>
        <w:jc w:val="center"/>
      </w:pPr>
      <w:r>
        <w:object w:dxaOrig="9394" w:dyaOrig="3999" w14:anchorId="7B76B4BE">
          <v:shape id="_x0000_i1039" type="#_x0000_t75" style="width:469.8pt;height:199.8pt" o:ole="">
            <v:imagedata r:id="rId11" o:title=""/>
          </v:shape>
          <o:OLEObject Type="Embed" ProgID="FXDraw3.Document" ShapeID="_x0000_i1039" DrawAspect="Content" ObjectID="_1486371877" r:id="rId12"/>
        </w:object>
      </w:r>
    </w:p>
    <w:p w14:paraId="014A9ED8" w14:textId="77777777" w:rsidR="00BC6351" w:rsidRDefault="00BC6351" w:rsidP="00BC6351">
      <w:pPr>
        <w:pStyle w:val="PartA"/>
      </w:pPr>
    </w:p>
    <w:p w14:paraId="26BC7579" w14:textId="77777777" w:rsidR="00BC6351" w:rsidRDefault="00BC6351" w:rsidP="00BC6351">
      <w:pPr>
        <w:pStyle w:val="PartA"/>
      </w:pPr>
      <w:r>
        <w:tab/>
        <w:t xml:space="preserve">On the grid above, sketch and label the vectors </w:t>
      </w:r>
      <w:r w:rsidRPr="00626FBA">
        <w:rPr>
          <w:position w:val="-10"/>
        </w:rPr>
        <w:object w:dxaOrig="1080" w:dyaOrig="300" w14:anchorId="1400D6B6">
          <v:shape id="_x0000_i1040" type="#_x0000_t75" style="width:54pt;height:15pt" o:ole="">
            <v:imagedata r:id="rId13" o:title=""/>
          </v:shape>
          <o:OLEObject Type="Embed" ProgID="Equation.DSMT4" ShapeID="_x0000_i1040" DrawAspect="Content" ObjectID="_1486371878" r:id="rId14"/>
        </w:object>
      </w:r>
      <w:r>
        <w:t xml:space="preserve"> where</w:t>
      </w:r>
    </w:p>
    <w:p w14:paraId="26F374DB" w14:textId="77777777" w:rsidR="00BC6351" w:rsidRDefault="00BC6351" w:rsidP="00BC6351">
      <w:pPr>
        <w:pStyle w:val="PartA"/>
      </w:pPr>
    </w:p>
    <w:p w14:paraId="64D6C8FD" w14:textId="77777777" w:rsidR="00BC6351" w:rsidRDefault="00BC6351" w:rsidP="00BC6351">
      <w:pPr>
        <w:pStyle w:val="PartA"/>
        <w:jc w:val="center"/>
      </w:pPr>
      <w:r w:rsidRPr="00626FBA">
        <w:rPr>
          <w:position w:val="-38"/>
        </w:rPr>
        <w:object w:dxaOrig="1380" w:dyaOrig="920" w14:anchorId="7F39B6FD">
          <v:shape id="_x0000_i1041" type="#_x0000_t75" style="width:69pt;height:46.2pt" o:ole="">
            <v:imagedata r:id="rId15" o:title=""/>
          </v:shape>
          <o:OLEObject Type="Embed" ProgID="Equation.DSMT4" ShapeID="_x0000_i1041" DrawAspect="Content" ObjectID="_1486371879" r:id="rId16"/>
        </w:object>
      </w:r>
    </w:p>
    <w:p w14:paraId="5C487FD1" w14:textId="77777777" w:rsidR="00BC6351" w:rsidRDefault="00BC6351" w:rsidP="00FB522D">
      <w:pPr>
        <w:pStyle w:val="ArNormal"/>
      </w:pPr>
    </w:p>
    <w:p w14:paraId="645C56B5" w14:textId="77777777" w:rsidR="00BC6351" w:rsidRDefault="00BC6351" w:rsidP="00FB522D">
      <w:pPr>
        <w:pStyle w:val="ArNormal"/>
      </w:pPr>
    </w:p>
    <w:p w14:paraId="4577392B" w14:textId="77777777" w:rsidR="00BC6351" w:rsidRDefault="00BC6351" w:rsidP="00FB522D">
      <w:pPr>
        <w:pStyle w:val="ArNormal"/>
      </w:pPr>
    </w:p>
    <w:p w14:paraId="09D8F12E" w14:textId="77777777" w:rsidR="00BC6351" w:rsidRDefault="00BC6351" w:rsidP="00FB522D">
      <w:pPr>
        <w:pStyle w:val="ArNormal"/>
      </w:pPr>
    </w:p>
    <w:p w14:paraId="62A91AEB" w14:textId="77777777" w:rsidR="00BC6351" w:rsidRDefault="00BC6351" w:rsidP="00FB522D">
      <w:pPr>
        <w:pStyle w:val="ArNormal"/>
      </w:pPr>
    </w:p>
    <w:p w14:paraId="0C7AA5D5" w14:textId="77777777" w:rsidR="00BC6351" w:rsidRDefault="00BC6351" w:rsidP="00FB522D">
      <w:pPr>
        <w:pStyle w:val="ArNormal"/>
      </w:pPr>
    </w:p>
    <w:p w14:paraId="5838848A" w14:textId="77777777" w:rsidR="00BC6351" w:rsidRDefault="00BC6351" w:rsidP="00FB522D">
      <w:pPr>
        <w:pStyle w:val="ArNormal"/>
      </w:pPr>
    </w:p>
    <w:p w14:paraId="0B4189C3" w14:textId="77777777" w:rsidR="00BC6351" w:rsidRDefault="00BC6351" w:rsidP="00FB522D">
      <w:pPr>
        <w:pStyle w:val="ArNormal"/>
      </w:pPr>
    </w:p>
    <w:p w14:paraId="40E95FC0" w14:textId="77777777" w:rsidR="00BC6351" w:rsidRDefault="00BC6351" w:rsidP="00FB522D">
      <w:pPr>
        <w:pStyle w:val="ArNormal"/>
      </w:pPr>
    </w:p>
    <w:p w14:paraId="7F584EDA" w14:textId="77777777" w:rsidR="00BC6351" w:rsidRDefault="00BC6351" w:rsidP="00FB522D">
      <w:pPr>
        <w:pStyle w:val="ArNormal"/>
      </w:pPr>
    </w:p>
    <w:p w14:paraId="7CC3F84A" w14:textId="77777777" w:rsidR="0098380C" w:rsidRDefault="0098380C" w:rsidP="00FB522D">
      <w:pPr>
        <w:pStyle w:val="ArNormal"/>
      </w:pPr>
    </w:p>
    <w:p w14:paraId="05193648" w14:textId="77777777" w:rsidR="0098380C" w:rsidRDefault="0098380C" w:rsidP="00FB522D">
      <w:pPr>
        <w:pStyle w:val="ArNormal"/>
      </w:pPr>
    </w:p>
    <w:p w14:paraId="33442453" w14:textId="77777777" w:rsidR="0098380C" w:rsidRDefault="0098380C" w:rsidP="00FB522D">
      <w:pPr>
        <w:pStyle w:val="ArNormal"/>
      </w:pPr>
    </w:p>
    <w:p w14:paraId="58325885" w14:textId="77777777" w:rsidR="0098380C" w:rsidRDefault="0098380C" w:rsidP="00FB522D">
      <w:pPr>
        <w:pStyle w:val="ArNormal"/>
      </w:pPr>
    </w:p>
    <w:p w14:paraId="1E7AD463" w14:textId="77777777" w:rsidR="0098380C" w:rsidRDefault="0098380C" w:rsidP="00FB522D">
      <w:pPr>
        <w:pStyle w:val="ArNormal"/>
      </w:pPr>
    </w:p>
    <w:p w14:paraId="6932AD48" w14:textId="77777777" w:rsidR="0098380C" w:rsidRDefault="0098380C" w:rsidP="00FB522D">
      <w:pPr>
        <w:pStyle w:val="ArNormal"/>
      </w:pPr>
      <w:bookmarkStart w:id="0" w:name="_GoBack"/>
      <w:bookmarkEnd w:id="0"/>
    </w:p>
    <w:p w14:paraId="32026CEC" w14:textId="20570AF2" w:rsidR="00E40798" w:rsidRDefault="00BC6351" w:rsidP="003F17BF">
      <w:pPr>
        <w:pStyle w:val="ArIndent1"/>
      </w:pPr>
      <w:r>
        <w:rPr>
          <w:b/>
        </w:rPr>
        <w:lastRenderedPageBreak/>
        <w:t>2</w:t>
      </w:r>
      <w:r w:rsidR="008F0ACD">
        <w:rPr>
          <w:b/>
        </w:rPr>
        <w:t>.</w:t>
      </w:r>
      <w:r w:rsidR="00312D15">
        <w:tab/>
        <w:t>[</w:t>
      </w:r>
      <w:r w:rsidR="00BF52B1">
        <w:t>1, 1, 2, 2</w:t>
      </w:r>
      <w:r w:rsidR="003475A4">
        <w:t>, 1</w:t>
      </w:r>
      <w:r w:rsidR="008F0ACD">
        <w:t xml:space="preserve"> marks]</w:t>
      </w:r>
    </w:p>
    <w:p w14:paraId="22196291" w14:textId="77777777" w:rsidR="008F0ACD" w:rsidRDefault="008F0ACD" w:rsidP="00FB522D">
      <w:pPr>
        <w:pStyle w:val="ArNormal"/>
      </w:pPr>
    </w:p>
    <w:p w14:paraId="73884EBC" w14:textId="27E1CBA4" w:rsidR="008F0ACD" w:rsidRDefault="006C1925" w:rsidP="006C1925">
      <w:pPr>
        <w:pStyle w:val="ArIndent2"/>
      </w:pPr>
      <w:r>
        <w:t>(a)</w:t>
      </w:r>
      <w:r>
        <w:tab/>
        <w:t>How many four letter ‘words’ can be formed using the letters from the word TRIANGLE</w:t>
      </w:r>
      <w:r w:rsidR="00312D15">
        <w:t xml:space="preserve"> if</w:t>
      </w:r>
    </w:p>
    <w:p w14:paraId="35195515" w14:textId="77777777" w:rsidR="00312D15" w:rsidRDefault="00312D15" w:rsidP="006C1925">
      <w:pPr>
        <w:pStyle w:val="ArIndent2"/>
      </w:pPr>
    </w:p>
    <w:p w14:paraId="1C4E1138" w14:textId="14D9FBDA" w:rsidR="00312D15" w:rsidRDefault="00312D15" w:rsidP="00312D15">
      <w:pPr>
        <w:pStyle w:val="ArIndent3"/>
      </w:pPr>
      <w:r>
        <w:t>(i)</w:t>
      </w:r>
      <w:r>
        <w:tab/>
      </w:r>
      <w:proofErr w:type="gramStart"/>
      <w:r>
        <w:t>each</w:t>
      </w:r>
      <w:proofErr w:type="gramEnd"/>
      <w:r>
        <w:t xml:space="preserve"> letter may be used more than once?</w:t>
      </w:r>
    </w:p>
    <w:p w14:paraId="6962F83C" w14:textId="77777777" w:rsidR="00312D15" w:rsidRDefault="00312D15" w:rsidP="00312D15">
      <w:pPr>
        <w:pStyle w:val="ArIndent3"/>
      </w:pPr>
    </w:p>
    <w:p w14:paraId="099F9CCF" w14:textId="77777777" w:rsidR="00312D15" w:rsidRDefault="00312D15" w:rsidP="00312D15">
      <w:pPr>
        <w:pStyle w:val="ArIndent3"/>
      </w:pPr>
    </w:p>
    <w:p w14:paraId="4B4F7708" w14:textId="77777777" w:rsidR="00312D15" w:rsidRDefault="00312D15" w:rsidP="00312D15">
      <w:pPr>
        <w:pStyle w:val="ArIndent3"/>
      </w:pPr>
    </w:p>
    <w:p w14:paraId="429652D6" w14:textId="77777777" w:rsidR="00312D15" w:rsidRDefault="00312D15" w:rsidP="00312D15">
      <w:pPr>
        <w:pStyle w:val="ArIndent3"/>
      </w:pPr>
    </w:p>
    <w:p w14:paraId="1BF4A8EC" w14:textId="09B53858" w:rsidR="00312D15" w:rsidRDefault="00312D15" w:rsidP="00312D15">
      <w:pPr>
        <w:pStyle w:val="ArIndent3"/>
      </w:pPr>
      <w:r>
        <w:t>(ii)</w:t>
      </w:r>
      <w:r>
        <w:tab/>
      </w:r>
      <w:proofErr w:type="gramStart"/>
      <w:r>
        <w:t>each</w:t>
      </w:r>
      <w:proofErr w:type="gramEnd"/>
      <w:r>
        <w:t xml:space="preserve"> letter may only be used once?</w:t>
      </w:r>
    </w:p>
    <w:p w14:paraId="14011CA9" w14:textId="77777777" w:rsidR="00312D15" w:rsidRDefault="00312D15" w:rsidP="00312D15">
      <w:pPr>
        <w:pStyle w:val="ArIndent3"/>
      </w:pPr>
    </w:p>
    <w:p w14:paraId="083F3D3F" w14:textId="77777777" w:rsidR="00312D15" w:rsidRDefault="00312D15" w:rsidP="00312D15">
      <w:pPr>
        <w:pStyle w:val="ArIndent3"/>
      </w:pPr>
    </w:p>
    <w:p w14:paraId="7D1D52FB" w14:textId="77777777" w:rsidR="00312D15" w:rsidRDefault="00312D15" w:rsidP="00312D15">
      <w:pPr>
        <w:pStyle w:val="ArIndent3"/>
      </w:pPr>
    </w:p>
    <w:p w14:paraId="690550C1" w14:textId="77777777" w:rsidR="00312D15" w:rsidRDefault="00312D15" w:rsidP="00312D15">
      <w:pPr>
        <w:pStyle w:val="ArIndent3"/>
      </w:pPr>
    </w:p>
    <w:p w14:paraId="0BF7F9C6" w14:textId="32ADD850" w:rsidR="00312D15" w:rsidRDefault="00312D15" w:rsidP="00312D15">
      <w:pPr>
        <w:pStyle w:val="ArIndent20"/>
      </w:pPr>
      <w:r>
        <w:t>(b)</w:t>
      </w:r>
      <w:r>
        <w:tab/>
        <w:t>(</w:t>
      </w:r>
      <w:proofErr w:type="gramStart"/>
      <w:r>
        <w:t>i</w:t>
      </w:r>
      <w:proofErr w:type="gramEnd"/>
      <w:r>
        <w:t>)</w:t>
      </w:r>
      <w:r>
        <w:tab/>
        <w:t xml:space="preserve">How many ways can the letters in the </w:t>
      </w:r>
      <w:r w:rsidR="00671426">
        <w:t xml:space="preserve">word </w:t>
      </w:r>
      <w:r>
        <w:t>MISSISSIPPI be arranged in a row?</w:t>
      </w:r>
    </w:p>
    <w:p w14:paraId="21C4CA4A" w14:textId="77777777" w:rsidR="00312D15" w:rsidRDefault="00312D15" w:rsidP="00312D15">
      <w:pPr>
        <w:pStyle w:val="ArIndent3"/>
      </w:pPr>
    </w:p>
    <w:p w14:paraId="01B530AE" w14:textId="77777777" w:rsidR="00312D15" w:rsidRDefault="00312D15" w:rsidP="00312D15">
      <w:pPr>
        <w:pStyle w:val="ArIndent3"/>
      </w:pPr>
    </w:p>
    <w:p w14:paraId="1F19330E" w14:textId="77777777" w:rsidR="00312D15" w:rsidRDefault="00312D15" w:rsidP="00312D15">
      <w:pPr>
        <w:pStyle w:val="ArIndent3"/>
      </w:pPr>
    </w:p>
    <w:p w14:paraId="24C865E3" w14:textId="77777777" w:rsidR="00312D15" w:rsidRDefault="00312D15" w:rsidP="00312D15">
      <w:pPr>
        <w:pStyle w:val="ArIndent3"/>
      </w:pPr>
    </w:p>
    <w:p w14:paraId="36F9745E" w14:textId="77777777" w:rsidR="00312D15" w:rsidRDefault="00312D15" w:rsidP="00312D15">
      <w:pPr>
        <w:pStyle w:val="ArIndent3"/>
      </w:pPr>
    </w:p>
    <w:p w14:paraId="1AF21381" w14:textId="77777777" w:rsidR="00312D15" w:rsidRDefault="00312D15" w:rsidP="00312D15">
      <w:pPr>
        <w:pStyle w:val="ArIndent3"/>
      </w:pPr>
    </w:p>
    <w:p w14:paraId="53E2F376" w14:textId="44A2C72A" w:rsidR="00312D15" w:rsidRDefault="00312D15" w:rsidP="00312D15">
      <w:pPr>
        <w:pStyle w:val="ArIndent3"/>
      </w:pPr>
      <w:r>
        <w:t>(ii)</w:t>
      </w:r>
      <w:r>
        <w:tab/>
        <w:t>How many of the ways from (b) (i) begin with the letter S?</w:t>
      </w:r>
    </w:p>
    <w:p w14:paraId="15D3FB06" w14:textId="77777777" w:rsidR="00BF52B1" w:rsidRDefault="00BF52B1" w:rsidP="00312D15">
      <w:pPr>
        <w:pStyle w:val="ArIndent3"/>
      </w:pPr>
    </w:p>
    <w:p w14:paraId="0051CC68" w14:textId="77777777" w:rsidR="00BF52B1" w:rsidRDefault="00BF52B1" w:rsidP="00312D15">
      <w:pPr>
        <w:pStyle w:val="ArIndent3"/>
      </w:pPr>
    </w:p>
    <w:p w14:paraId="5D1B603C" w14:textId="77777777" w:rsidR="00BF52B1" w:rsidRDefault="00BF52B1" w:rsidP="00312D15">
      <w:pPr>
        <w:pStyle w:val="ArIndent3"/>
      </w:pPr>
    </w:p>
    <w:p w14:paraId="4166AFA0" w14:textId="77777777" w:rsidR="00BF52B1" w:rsidRDefault="00BF52B1" w:rsidP="00312D15">
      <w:pPr>
        <w:pStyle w:val="ArIndent3"/>
      </w:pPr>
    </w:p>
    <w:p w14:paraId="4D442C85" w14:textId="77777777" w:rsidR="00051EE1" w:rsidRDefault="00051EE1" w:rsidP="00312D15">
      <w:pPr>
        <w:pStyle w:val="ArIndent3"/>
      </w:pPr>
    </w:p>
    <w:p w14:paraId="4B6CD7A3" w14:textId="27F61192" w:rsidR="00051EE1" w:rsidRDefault="00051EE1" w:rsidP="00051EE1">
      <w:pPr>
        <w:pStyle w:val="ArIndent2"/>
      </w:pPr>
      <w:r>
        <w:t>(c)</w:t>
      </w:r>
      <w:r>
        <w:tab/>
      </w:r>
      <w:r w:rsidR="00671426">
        <w:t xml:space="preserve">Towards the end of a game of Scrabble, only the letters A, T, Y, R, P, B and N remain in the </w:t>
      </w:r>
      <w:r w:rsidR="003475A4">
        <w:t>bag.  A player must select four letters from the bag.  How many different groups of letters can the player select?</w:t>
      </w:r>
    </w:p>
    <w:p w14:paraId="1B6C549C" w14:textId="594874BF" w:rsidR="00F601DB" w:rsidRDefault="00F601DB">
      <w:pPr>
        <w:spacing w:after="0"/>
        <w:rPr>
          <w:rFonts w:ascii="Arial" w:hAnsi="Arial" w:cs="Times New Roman"/>
          <w:iCs/>
          <w:lang w:eastAsia="en-AU"/>
        </w:rPr>
      </w:pPr>
      <w:r>
        <w:br w:type="page"/>
      </w:r>
    </w:p>
    <w:p w14:paraId="4BB3A1F3" w14:textId="0CB7BBD3" w:rsidR="00BF52B1" w:rsidRDefault="005C404E" w:rsidP="00F601DB">
      <w:pPr>
        <w:pStyle w:val="ArIndent1"/>
      </w:pPr>
      <w:r>
        <w:rPr>
          <w:b/>
        </w:rPr>
        <w:lastRenderedPageBreak/>
        <w:t>3</w:t>
      </w:r>
      <w:r w:rsidR="00F601DB">
        <w:rPr>
          <w:b/>
        </w:rPr>
        <w:t>.</w:t>
      </w:r>
      <w:r w:rsidR="00F601DB">
        <w:tab/>
        <w:t>[4 marks]</w:t>
      </w:r>
    </w:p>
    <w:p w14:paraId="77FB58D2" w14:textId="77777777" w:rsidR="00F601DB" w:rsidRDefault="00F601DB" w:rsidP="00F601DB">
      <w:pPr>
        <w:pStyle w:val="ArIndent1"/>
      </w:pPr>
    </w:p>
    <w:p w14:paraId="7C932FB1" w14:textId="2555DA49" w:rsidR="00F601DB" w:rsidRDefault="00F601DB" w:rsidP="00F601DB">
      <w:pPr>
        <w:pStyle w:val="ArIndent1"/>
      </w:pPr>
      <w:r>
        <w:tab/>
        <w:t xml:space="preserve">A </w:t>
      </w:r>
      <w:r w:rsidR="00420B28">
        <w:t>three-l</w:t>
      </w:r>
      <w:r>
        <w:t>etter code word is to be chosen from the letters of the word THERAPY or from the word TRIANGLE.</w:t>
      </w:r>
    </w:p>
    <w:p w14:paraId="359998D5" w14:textId="77777777" w:rsidR="00F601DB" w:rsidRDefault="00F601DB" w:rsidP="00F601DB">
      <w:pPr>
        <w:pStyle w:val="ArIndent1"/>
      </w:pPr>
    </w:p>
    <w:p w14:paraId="7F424339" w14:textId="5123E1F8" w:rsidR="00F601DB" w:rsidRDefault="00F601DB" w:rsidP="00F601DB">
      <w:pPr>
        <w:pStyle w:val="ArIndent1"/>
      </w:pPr>
      <w:r>
        <w:tab/>
        <w:t>How many different code words are possible?</w:t>
      </w:r>
    </w:p>
    <w:p w14:paraId="68A0BDEF" w14:textId="77777777" w:rsidR="00F601DB" w:rsidRDefault="00F601DB" w:rsidP="00F601DB">
      <w:pPr>
        <w:pStyle w:val="ArIndent1"/>
      </w:pPr>
    </w:p>
    <w:p w14:paraId="79A367AA" w14:textId="77777777" w:rsidR="00F601DB" w:rsidRDefault="00F601DB" w:rsidP="00F601DB">
      <w:pPr>
        <w:pStyle w:val="ArIndent1"/>
      </w:pPr>
    </w:p>
    <w:p w14:paraId="0CCCEFE7" w14:textId="77777777" w:rsidR="00F601DB" w:rsidRDefault="00F601DB" w:rsidP="00F601DB">
      <w:pPr>
        <w:pStyle w:val="ArIndent1"/>
      </w:pPr>
    </w:p>
    <w:p w14:paraId="2D1C303C" w14:textId="77777777" w:rsidR="00F601DB" w:rsidRDefault="00F601DB" w:rsidP="00F601DB">
      <w:pPr>
        <w:pStyle w:val="ArIndent1"/>
      </w:pPr>
    </w:p>
    <w:p w14:paraId="2D7333EE" w14:textId="77777777" w:rsidR="00F601DB" w:rsidRDefault="00F601DB" w:rsidP="00F601DB">
      <w:pPr>
        <w:pStyle w:val="ArIndent1"/>
      </w:pPr>
    </w:p>
    <w:p w14:paraId="43CB250D" w14:textId="77777777" w:rsidR="00420B28" w:rsidRDefault="00420B28" w:rsidP="00F601DB">
      <w:pPr>
        <w:pStyle w:val="ArIndent1"/>
      </w:pPr>
    </w:p>
    <w:p w14:paraId="63592F2C" w14:textId="77777777" w:rsidR="00420B28" w:rsidRDefault="00420B28" w:rsidP="00F601DB">
      <w:pPr>
        <w:pStyle w:val="ArIndent1"/>
      </w:pPr>
    </w:p>
    <w:p w14:paraId="6F73A7D0" w14:textId="77777777" w:rsidR="00420B28" w:rsidRDefault="00420B28" w:rsidP="00F601DB">
      <w:pPr>
        <w:pStyle w:val="ArIndent1"/>
      </w:pPr>
    </w:p>
    <w:p w14:paraId="379C0BE6" w14:textId="77777777" w:rsidR="00F601DB" w:rsidRDefault="00F601DB" w:rsidP="00F601DB">
      <w:pPr>
        <w:pStyle w:val="ArIndent1"/>
      </w:pPr>
    </w:p>
    <w:p w14:paraId="7ECADCE9" w14:textId="327AB9C0" w:rsidR="003F17BF" w:rsidRDefault="005C404E" w:rsidP="00225B0D">
      <w:pPr>
        <w:pStyle w:val="ArIndent1"/>
      </w:pPr>
      <w:r>
        <w:rPr>
          <w:b/>
        </w:rPr>
        <w:t>4</w:t>
      </w:r>
      <w:r w:rsidR="00420B28">
        <w:rPr>
          <w:b/>
        </w:rPr>
        <w:t>.</w:t>
      </w:r>
      <w:r w:rsidR="00420B28">
        <w:tab/>
        <w:t>[</w:t>
      </w:r>
      <w:r w:rsidR="00CA2B86">
        <w:t xml:space="preserve">2, </w:t>
      </w:r>
      <w:r w:rsidR="004C766A">
        <w:t>2, 2 marks</w:t>
      </w:r>
      <w:r w:rsidR="00420B28">
        <w:t>]</w:t>
      </w:r>
    </w:p>
    <w:p w14:paraId="50AA798D" w14:textId="77777777" w:rsidR="00420B28" w:rsidRDefault="00420B28" w:rsidP="00225B0D">
      <w:pPr>
        <w:pStyle w:val="ArIndent1"/>
      </w:pPr>
    </w:p>
    <w:p w14:paraId="199763A0" w14:textId="5E9B9CF4" w:rsidR="00F83F75" w:rsidRDefault="00F83F75" w:rsidP="00F83F75">
      <w:pPr>
        <w:pStyle w:val="ArIndent2"/>
      </w:pPr>
      <w:r>
        <w:t>(a)</w:t>
      </w:r>
      <w:r>
        <w:tab/>
        <w:t>A class of 22 Mathematics: Specialist students sit a test.  The test has 20 questions that are either true or false.</w:t>
      </w:r>
      <w:r w:rsidR="00CA2B86">
        <w:t xml:space="preserve">  </w:t>
      </w:r>
      <w:r>
        <w:t xml:space="preserve">What can be concluded about the </w:t>
      </w:r>
      <w:r w:rsidR="00CA2B86">
        <w:t>marks obtained from this test?  Briefly explain your reasoning.</w:t>
      </w:r>
    </w:p>
    <w:p w14:paraId="477A1837" w14:textId="77777777" w:rsidR="00F83F75" w:rsidRDefault="00F83F75" w:rsidP="00225B0D">
      <w:pPr>
        <w:pStyle w:val="ArIndent1"/>
      </w:pPr>
    </w:p>
    <w:p w14:paraId="31FFBF7C" w14:textId="77777777" w:rsidR="00F83F75" w:rsidRDefault="00F83F75" w:rsidP="00225B0D">
      <w:pPr>
        <w:pStyle w:val="ArIndent1"/>
      </w:pPr>
    </w:p>
    <w:p w14:paraId="3B61D928" w14:textId="77777777" w:rsidR="00F83F75" w:rsidRDefault="00F83F75" w:rsidP="00225B0D">
      <w:pPr>
        <w:pStyle w:val="ArIndent1"/>
      </w:pPr>
    </w:p>
    <w:p w14:paraId="3223CD09" w14:textId="77777777" w:rsidR="004C766A" w:rsidRDefault="004C766A" w:rsidP="00225B0D">
      <w:pPr>
        <w:pStyle w:val="ArIndent1"/>
      </w:pPr>
    </w:p>
    <w:p w14:paraId="33D49698" w14:textId="77777777" w:rsidR="00F83F75" w:rsidRDefault="00F83F75" w:rsidP="00225B0D">
      <w:pPr>
        <w:pStyle w:val="ArIndent1"/>
      </w:pPr>
    </w:p>
    <w:p w14:paraId="064390C9" w14:textId="01BB8B54" w:rsidR="00E524A9" w:rsidRDefault="00F83F75" w:rsidP="00420B28">
      <w:pPr>
        <w:pStyle w:val="ArIndent2"/>
      </w:pPr>
      <w:r>
        <w:t>(b</w:t>
      </w:r>
      <w:r w:rsidR="00420B28">
        <w:t>)</w:t>
      </w:r>
      <w:r w:rsidR="00420B28">
        <w:tab/>
      </w:r>
      <w:r w:rsidR="00E524A9">
        <w:t xml:space="preserve">A school has 1000 students.  </w:t>
      </w:r>
      <w:r w:rsidR="004C766A">
        <w:t>What is the greatest number of students that we can be certain had their birthday in the same month?</w:t>
      </w:r>
    </w:p>
    <w:p w14:paraId="10F9D687" w14:textId="77777777" w:rsidR="00E524A9" w:rsidRDefault="00E524A9" w:rsidP="00420B28">
      <w:pPr>
        <w:pStyle w:val="ArIndent2"/>
      </w:pPr>
    </w:p>
    <w:p w14:paraId="3B37653B" w14:textId="77777777" w:rsidR="00CA2B86" w:rsidRDefault="00CA2B86" w:rsidP="00E524A9">
      <w:pPr>
        <w:pStyle w:val="ArIndent3"/>
      </w:pPr>
    </w:p>
    <w:p w14:paraId="12DCD9A1" w14:textId="77777777" w:rsidR="004C766A" w:rsidRDefault="004C766A" w:rsidP="00E524A9">
      <w:pPr>
        <w:pStyle w:val="ArIndent3"/>
      </w:pPr>
    </w:p>
    <w:p w14:paraId="3D95AD3D" w14:textId="77777777" w:rsidR="004C766A" w:rsidRDefault="004C766A" w:rsidP="00E524A9">
      <w:pPr>
        <w:pStyle w:val="ArIndent3"/>
      </w:pPr>
    </w:p>
    <w:p w14:paraId="57334E44" w14:textId="77777777" w:rsidR="00CA2B86" w:rsidRDefault="00CA2B86" w:rsidP="00E524A9">
      <w:pPr>
        <w:pStyle w:val="ArIndent3"/>
      </w:pPr>
    </w:p>
    <w:p w14:paraId="664E6BA1" w14:textId="77777777" w:rsidR="00CA2B86" w:rsidRDefault="00CA2B86" w:rsidP="00CA2B86">
      <w:pPr>
        <w:pStyle w:val="ArIndent2"/>
      </w:pPr>
    </w:p>
    <w:p w14:paraId="6983F307" w14:textId="4D52FA2A" w:rsidR="00CA2B86" w:rsidRDefault="00CA2B86" w:rsidP="00CA2B86">
      <w:pPr>
        <w:pStyle w:val="ArIndent2"/>
      </w:pPr>
      <w:r>
        <w:t>(c)</w:t>
      </w:r>
      <w:r>
        <w:tab/>
        <w:t>At the College sports carnival, every student belongs to one of the five houses:  Arctic, Atlantic, Indian, Pacific or Southern.  What is the least number of students that could be in a race to be certain of having at least three from the same house?</w:t>
      </w:r>
    </w:p>
    <w:p w14:paraId="713B32B3" w14:textId="77777777" w:rsidR="00871F4C" w:rsidRDefault="00871F4C" w:rsidP="00CA2B86">
      <w:pPr>
        <w:pStyle w:val="ArIndent2"/>
      </w:pPr>
    </w:p>
    <w:p w14:paraId="0714F9A3" w14:textId="77777777" w:rsidR="00871F4C" w:rsidRDefault="00871F4C" w:rsidP="00CA2B86">
      <w:pPr>
        <w:pStyle w:val="ArIndent2"/>
      </w:pPr>
    </w:p>
    <w:p w14:paraId="4AB99863" w14:textId="77777777" w:rsidR="00871F4C" w:rsidRDefault="00871F4C" w:rsidP="00CA2B86">
      <w:pPr>
        <w:pStyle w:val="ArIndent2"/>
      </w:pPr>
    </w:p>
    <w:p w14:paraId="4D17F451" w14:textId="77777777" w:rsidR="00871F4C" w:rsidRDefault="00871F4C" w:rsidP="00CA2B86">
      <w:pPr>
        <w:pStyle w:val="ArIndent2"/>
      </w:pPr>
    </w:p>
    <w:p w14:paraId="2B04A5E9" w14:textId="77777777" w:rsidR="00871F4C" w:rsidRDefault="00871F4C" w:rsidP="00CA2B86">
      <w:pPr>
        <w:pStyle w:val="ArIndent2"/>
      </w:pPr>
    </w:p>
    <w:p w14:paraId="6C5DB75B" w14:textId="69CF81E8" w:rsidR="00871F4C" w:rsidRDefault="005C404E" w:rsidP="00871F4C">
      <w:pPr>
        <w:pStyle w:val="ArIndent1"/>
      </w:pPr>
      <w:r>
        <w:rPr>
          <w:b/>
        </w:rPr>
        <w:t>5</w:t>
      </w:r>
      <w:r w:rsidR="00871F4C">
        <w:rPr>
          <w:b/>
        </w:rPr>
        <w:t>.</w:t>
      </w:r>
      <w:r w:rsidR="00871F4C">
        <w:tab/>
        <w:t>[3 marks]</w:t>
      </w:r>
    </w:p>
    <w:p w14:paraId="32C8EE93" w14:textId="77777777" w:rsidR="00871F4C" w:rsidRDefault="00871F4C" w:rsidP="00871F4C">
      <w:pPr>
        <w:pStyle w:val="ArIndent1"/>
      </w:pPr>
    </w:p>
    <w:p w14:paraId="6E55CF0C" w14:textId="7AC2A0EB" w:rsidR="00871F4C" w:rsidRDefault="00871F4C" w:rsidP="00871F4C">
      <w:pPr>
        <w:pStyle w:val="ArIndent1"/>
      </w:pPr>
      <w:r>
        <w:tab/>
        <w:t>In Year 11, 38 students study Mathematical Methods, 32 study Physics while 40 study Chemistry.  15 students study both Methods and Physics, 14 study Physics and Chemistry, while 17 study Methods and Chemistry.  12 students study all three subjects.  An assembly is held for any student who studies Mathematical Methods, Physics, or Chemistry.  How many students would be expected to attend the assembly?</w:t>
      </w:r>
    </w:p>
    <w:p w14:paraId="488AF93F" w14:textId="77777777" w:rsidR="001A7827" w:rsidRDefault="001A7827" w:rsidP="00871F4C">
      <w:pPr>
        <w:pStyle w:val="ArIndent1"/>
      </w:pPr>
    </w:p>
    <w:p w14:paraId="1688C220" w14:textId="1E4D70B3" w:rsidR="001A7827" w:rsidRDefault="001A7827" w:rsidP="00871F4C">
      <w:pPr>
        <w:pStyle w:val="ArIndent1"/>
      </w:pPr>
      <w:r>
        <w:br/>
      </w:r>
    </w:p>
    <w:p w14:paraId="1BE93994" w14:textId="77777777" w:rsidR="001A7827" w:rsidRDefault="001A7827">
      <w:pPr>
        <w:spacing w:after="0"/>
        <w:rPr>
          <w:rFonts w:ascii="Arial" w:hAnsi="Arial" w:cs="Times New Roman"/>
          <w:iCs/>
        </w:rPr>
      </w:pPr>
      <w:r>
        <w:br w:type="page"/>
      </w:r>
    </w:p>
    <w:p w14:paraId="11199A9F" w14:textId="1484C8B5" w:rsidR="001A7827" w:rsidRDefault="005C404E" w:rsidP="00871F4C">
      <w:pPr>
        <w:pStyle w:val="ArIndent1"/>
      </w:pPr>
      <w:r>
        <w:rPr>
          <w:b/>
        </w:rPr>
        <w:lastRenderedPageBreak/>
        <w:t>6</w:t>
      </w:r>
      <w:r w:rsidR="001A7827">
        <w:rPr>
          <w:b/>
        </w:rPr>
        <w:t>.</w:t>
      </w:r>
      <w:r w:rsidR="001A7827">
        <w:tab/>
        <w:t>[</w:t>
      </w:r>
      <w:r w:rsidR="00583539">
        <w:t>2, 3 marks</w:t>
      </w:r>
      <w:r w:rsidR="001A7827">
        <w:t>]</w:t>
      </w:r>
    </w:p>
    <w:p w14:paraId="45B38AAD" w14:textId="77777777" w:rsidR="001A7827" w:rsidRDefault="001A7827" w:rsidP="00871F4C">
      <w:pPr>
        <w:pStyle w:val="ArIndent1"/>
      </w:pPr>
    </w:p>
    <w:p w14:paraId="770A3324" w14:textId="58202B7C" w:rsidR="001A7827" w:rsidRDefault="00583539" w:rsidP="00583539">
      <w:pPr>
        <w:pStyle w:val="ArIndent2"/>
      </w:pPr>
      <w:r>
        <w:t>(a)</w:t>
      </w:r>
      <w:r>
        <w:tab/>
        <w:t>How many four digit even numbers can be made from the digits 1, 2, 3, 4, 5, 6, and 7 if no digit can be used more than once?</w:t>
      </w:r>
    </w:p>
    <w:p w14:paraId="7A25995B" w14:textId="77777777" w:rsidR="00583539" w:rsidRDefault="00583539" w:rsidP="00583539">
      <w:pPr>
        <w:pStyle w:val="ArIndent2"/>
      </w:pPr>
    </w:p>
    <w:p w14:paraId="3767BFFC" w14:textId="77777777" w:rsidR="00583539" w:rsidRDefault="00583539" w:rsidP="00583539">
      <w:pPr>
        <w:pStyle w:val="ArIndent2"/>
      </w:pPr>
    </w:p>
    <w:p w14:paraId="223D0269" w14:textId="77777777" w:rsidR="00583539" w:rsidRDefault="00583539" w:rsidP="00583539">
      <w:pPr>
        <w:pStyle w:val="ArIndent2"/>
      </w:pPr>
    </w:p>
    <w:p w14:paraId="19924426" w14:textId="77777777" w:rsidR="00583539" w:rsidRDefault="00583539" w:rsidP="00583539">
      <w:pPr>
        <w:pStyle w:val="ArIndent2"/>
      </w:pPr>
    </w:p>
    <w:p w14:paraId="1B4D1CA8" w14:textId="4FC3D33B" w:rsidR="00583539" w:rsidRDefault="00583539" w:rsidP="00583539">
      <w:pPr>
        <w:pStyle w:val="ArIndent2"/>
      </w:pPr>
      <w:r>
        <w:t>(b)</w:t>
      </w:r>
      <w:r>
        <w:tab/>
        <w:t>How many of the even numbers from part (a) are greater than 5000?</w:t>
      </w:r>
    </w:p>
    <w:p w14:paraId="4D138C97" w14:textId="77777777" w:rsidR="00583539" w:rsidRDefault="00583539" w:rsidP="00583539">
      <w:pPr>
        <w:pStyle w:val="ArIndent2"/>
      </w:pPr>
    </w:p>
    <w:p w14:paraId="0205556D" w14:textId="77777777" w:rsidR="00583539" w:rsidRDefault="00583539" w:rsidP="00583539">
      <w:pPr>
        <w:pStyle w:val="ArIndent2"/>
      </w:pPr>
    </w:p>
    <w:p w14:paraId="21AADE89" w14:textId="77777777" w:rsidR="00583539" w:rsidRDefault="00583539" w:rsidP="00583539">
      <w:pPr>
        <w:pStyle w:val="ArIndent2"/>
      </w:pPr>
    </w:p>
    <w:p w14:paraId="3328007E" w14:textId="77777777" w:rsidR="00583539" w:rsidRDefault="00583539" w:rsidP="00583539">
      <w:pPr>
        <w:pStyle w:val="ArIndent2"/>
      </w:pPr>
    </w:p>
    <w:p w14:paraId="20A7C0A3" w14:textId="77777777" w:rsidR="00583539" w:rsidRDefault="00583539" w:rsidP="00583539">
      <w:pPr>
        <w:pStyle w:val="ArIndent2"/>
      </w:pPr>
    </w:p>
    <w:p w14:paraId="5E95DF0A" w14:textId="77777777" w:rsidR="00583539" w:rsidRDefault="00583539" w:rsidP="00583539">
      <w:pPr>
        <w:pStyle w:val="ArIndent2"/>
      </w:pPr>
    </w:p>
    <w:p w14:paraId="369A7AD2" w14:textId="41DEA908" w:rsidR="00583539" w:rsidRDefault="005C404E" w:rsidP="00583539">
      <w:pPr>
        <w:pStyle w:val="ArIndent1"/>
      </w:pPr>
      <w:r>
        <w:rPr>
          <w:b/>
        </w:rPr>
        <w:t>7</w:t>
      </w:r>
      <w:r w:rsidR="00583539">
        <w:rPr>
          <w:b/>
        </w:rPr>
        <w:t>.</w:t>
      </w:r>
      <w:r w:rsidR="00583539">
        <w:tab/>
        <w:t xml:space="preserve">[1, 2, 2, 2, </w:t>
      </w:r>
      <w:r w:rsidR="009F53B1">
        <w:t>1, 2 marks</w:t>
      </w:r>
      <w:r w:rsidR="00583539">
        <w:t>]</w:t>
      </w:r>
    </w:p>
    <w:p w14:paraId="7BF90298" w14:textId="77777777" w:rsidR="00583539" w:rsidRDefault="00583539" w:rsidP="00583539">
      <w:pPr>
        <w:pStyle w:val="ArIndent1"/>
      </w:pPr>
    </w:p>
    <w:p w14:paraId="6FA33500" w14:textId="08FFC883" w:rsidR="00583539" w:rsidRDefault="00583539" w:rsidP="00583539">
      <w:pPr>
        <w:pStyle w:val="ArIndent1"/>
      </w:pPr>
      <w:r>
        <w:tab/>
        <w:t xml:space="preserve">The five members of One Direction (OMG!  Swoon!) </w:t>
      </w:r>
      <w:proofErr w:type="gramStart"/>
      <w:r>
        <w:t>arrange</w:t>
      </w:r>
      <w:proofErr w:type="gramEnd"/>
      <w:r>
        <w:t xml:space="preserve"> themselves in a line for a photograph.  The members are Niall, </w:t>
      </w:r>
      <w:proofErr w:type="spellStart"/>
      <w:r>
        <w:t>Zayn</w:t>
      </w:r>
      <w:proofErr w:type="spellEnd"/>
      <w:r>
        <w:t>, Liam, Harry and Louis.</w:t>
      </w:r>
    </w:p>
    <w:p w14:paraId="63352600" w14:textId="77777777" w:rsidR="00583539" w:rsidRDefault="00583539" w:rsidP="00583539">
      <w:pPr>
        <w:pStyle w:val="ArIndent1"/>
      </w:pPr>
    </w:p>
    <w:p w14:paraId="46791335" w14:textId="6A982E41" w:rsidR="00583539" w:rsidRDefault="00583539" w:rsidP="00583539">
      <w:pPr>
        <w:pStyle w:val="ArIndent1"/>
      </w:pPr>
      <w:r>
        <w:tab/>
        <w:t>How many arrangements are there in which</w:t>
      </w:r>
    </w:p>
    <w:p w14:paraId="2DE2A31C" w14:textId="77777777" w:rsidR="00583539" w:rsidRDefault="00583539" w:rsidP="00583539">
      <w:pPr>
        <w:pStyle w:val="ArIndent1"/>
      </w:pPr>
    </w:p>
    <w:p w14:paraId="57BBFC64" w14:textId="2CE6CD84" w:rsidR="00583539" w:rsidRDefault="00583539" w:rsidP="00583539">
      <w:pPr>
        <w:pStyle w:val="ArIndent2"/>
      </w:pPr>
      <w:r>
        <w:t>(a)</w:t>
      </w:r>
      <w:r>
        <w:tab/>
      </w:r>
      <w:proofErr w:type="spellStart"/>
      <w:r>
        <w:t>Zayn</w:t>
      </w:r>
      <w:proofErr w:type="spellEnd"/>
      <w:r>
        <w:t xml:space="preserve"> is in the middle?</w:t>
      </w:r>
    </w:p>
    <w:p w14:paraId="6B335F95" w14:textId="77777777" w:rsidR="00583539" w:rsidRDefault="00583539" w:rsidP="00583539">
      <w:pPr>
        <w:pStyle w:val="ArIndent2"/>
      </w:pPr>
    </w:p>
    <w:p w14:paraId="1BD45D8C" w14:textId="77777777" w:rsidR="00583539" w:rsidRDefault="00583539" w:rsidP="00583539">
      <w:pPr>
        <w:pStyle w:val="ArIndent2"/>
      </w:pPr>
    </w:p>
    <w:p w14:paraId="2D671A7E" w14:textId="77777777" w:rsidR="00583539" w:rsidRDefault="00583539" w:rsidP="00583539">
      <w:pPr>
        <w:pStyle w:val="ArIndent2"/>
      </w:pPr>
    </w:p>
    <w:p w14:paraId="67702FEF" w14:textId="77777777" w:rsidR="00583539" w:rsidRDefault="00583539" w:rsidP="00583539">
      <w:pPr>
        <w:pStyle w:val="ArIndent2"/>
      </w:pPr>
    </w:p>
    <w:p w14:paraId="55EBCDB2" w14:textId="59A57DF3" w:rsidR="00583539" w:rsidRDefault="00583539" w:rsidP="00583539">
      <w:pPr>
        <w:pStyle w:val="ArIndent2"/>
      </w:pPr>
      <w:r>
        <w:t>(b)</w:t>
      </w:r>
      <w:r>
        <w:tab/>
        <w:t>Liam and Louis are on each end?</w:t>
      </w:r>
    </w:p>
    <w:p w14:paraId="523F18C1" w14:textId="77777777" w:rsidR="00583539" w:rsidRDefault="00583539" w:rsidP="00583539">
      <w:pPr>
        <w:pStyle w:val="ArIndent2"/>
      </w:pPr>
    </w:p>
    <w:p w14:paraId="3CDDCB50" w14:textId="77777777" w:rsidR="00583539" w:rsidRDefault="00583539" w:rsidP="00583539">
      <w:pPr>
        <w:pStyle w:val="ArIndent2"/>
      </w:pPr>
    </w:p>
    <w:p w14:paraId="3D15741D" w14:textId="77777777" w:rsidR="00583539" w:rsidRDefault="00583539" w:rsidP="00583539">
      <w:pPr>
        <w:pStyle w:val="ArIndent2"/>
      </w:pPr>
    </w:p>
    <w:p w14:paraId="23CD9574" w14:textId="77777777" w:rsidR="00583539" w:rsidRDefault="00583539" w:rsidP="00583539">
      <w:pPr>
        <w:pStyle w:val="ArIndent2"/>
      </w:pPr>
    </w:p>
    <w:p w14:paraId="20EB515E" w14:textId="73E8BFE4" w:rsidR="00583539" w:rsidRDefault="00583539" w:rsidP="00583539">
      <w:pPr>
        <w:pStyle w:val="ArIndent2"/>
      </w:pPr>
      <w:r>
        <w:t>(c)</w:t>
      </w:r>
      <w:r>
        <w:tab/>
        <w:t xml:space="preserve">Harry is next to </w:t>
      </w:r>
      <w:proofErr w:type="spellStart"/>
      <w:r>
        <w:t>Zayn</w:t>
      </w:r>
      <w:proofErr w:type="spellEnd"/>
      <w:r>
        <w:t>?</w:t>
      </w:r>
    </w:p>
    <w:p w14:paraId="7E9D4EE6" w14:textId="77777777" w:rsidR="00583539" w:rsidRDefault="00583539" w:rsidP="00583539">
      <w:pPr>
        <w:pStyle w:val="ArIndent2"/>
      </w:pPr>
    </w:p>
    <w:p w14:paraId="43169539" w14:textId="77777777" w:rsidR="00583539" w:rsidRDefault="00583539" w:rsidP="00583539">
      <w:pPr>
        <w:pStyle w:val="ArIndent2"/>
      </w:pPr>
    </w:p>
    <w:p w14:paraId="7B145579" w14:textId="77777777" w:rsidR="00583539" w:rsidRDefault="00583539" w:rsidP="00583539">
      <w:pPr>
        <w:pStyle w:val="ArIndent2"/>
      </w:pPr>
    </w:p>
    <w:p w14:paraId="54678E3D" w14:textId="77777777" w:rsidR="00583539" w:rsidRDefault="00583539" w:rsidP="00583539">
      <w:pPr>
        <w:pStyle w:val="ArIndent2"/>
      </w:pPr>
    </w:p>
    <w:p w14:paraId="23C88E88" w14:textId="3D96C4B5" w:rsidR="00583539" w:rsidRDefault="00583539" w:rsidP="00583539">
      <w:pPr>
        <w:pStyle w:val="ArIndent2"/>
      </w:pPr>
      <w:r>
        <w:t>(d)</w:t>
      </w:r>
      <w:r>
        <w:tab/>
        <w:t>Niall and Louis are not next to each other?</w:t>
      </w:r>
    </w:p>
    <w:p w14:paraId="26C3B8D7" w14:textId="77777777" w:rsidR="00583539" w:rsidRDefault="00583539" w:rsidP="00583539">
      <w:pPr>
        <w:pStyle w:val="ArIndent2"/>
      </w:pPr>
    </w:p>
    <w:p w14:paraId="5C051ADC" w14:textId="77777777" w:rsidR="00583539" w:rsidRDefault="00583539" w:rsidP="00583539">
      <w:pPr>
        <w:pStyle w:val="ArIndent2"/>
      </w:pPr>
    </w:p>
    <w:p w14:paraId="4AE45239" w14:textId="77777777" w:rsidR="00583539" w:rsidRDefault="00583539" w:rsidP="00583539">
      <w:pPr>
        <w:pStyle w:val="ArIndent2"/>
      </w:pPr>
    </w:p>
    <w:p w14:paraId="3433288E" w14:textId="77777777" w:rsidR="00583539" w:rsidRDefault="00583539" w:rsidP="00583539">
      <w:pPr>
        <w:pStyle w:val="ArIndent2"/>
      </w:pPr>
    </w:p>
    <w:p w14:paraId="29A78CE1" w14:textId="5F262481" w:rsidR="00583539" w:rsidRDefault="00583539" w:rsidP="00583539">
      <w:pPr>
        <w:pStyle w:val="ArIndent2"/>
      </w:pPr>
      <w:r>
        <w:t xml:space="preserve">Whilst in Perth for a concert, </w:t>
      </w:r>
      <w:r w:rsidR="009F53B1">
        <w:t>three of the members do a radio promotional interview.</w:t>
      </w:r>
    </w:p>
    <w:p w14:paraId="75ABE968" w14:textId="77777777" w:rsidR="009F53B1" w:rsidRDefault="009F53B1" w:rsidP="00583539">
      <w:pPr>
        <w:pStyle w:val="ArIndent2"/>
      </w:pPr>
    </w:p>
    <w:p w14:paraId="55534E17" w14:textId="77E7B167" w:rsidR="009F53B1" w:rsidRDefault="009F53B1" w:rsidP="00583539">
      <w:pPr>
        <w:pStyle w:val="ArIndent2"/>
      </w:pPr>
      <w:r>
        <w:t>(e)</w:t>
      </w:r>
      <w:r>
        <w:tab/>
        <w:t>How many different groups could do the interview?</w:t>
      </w:r>
    </w:p>
    <w:p w14:paraId="6C95C802" w14:textId="77777777" w:rsidR="009F53B1" w:rsidRDefault="009F53B1" w:rsidP="00583539">
      <w:pPr>
        <w:pStyle w:val="ArIndent2"/>
      </w:pPr>
    </w:p>
    <w:p w14:paraId="4926EF9C" w14:textId="77777777" w:rsidR="009F53B1" w:rsidRDefault="009F53B1" w:rsidP="00583539">
      <w:pPr>
        <w:pStyle w:val="ArIndent2"/>
      </w:pPr>
    </w:p>
    <w:p w14:paraId="75C30950" w14:textId="77777777" w:rsidR="009F53B1" w:rsidRDefault="009F53B1" w:rsidP="00583539">
      <w:pPr>
        <w:pStyle w:val="ArIndent2"/>
      </w:pPr>
    </w:p>
    <w:p w14:paraId="56493381" w14:textId="427F0771" w:rsidR="009F53B1" w:rsidRDefault="009F53B1" w:rsidP="00583539">
      <w:pPr>
        <w:pStyle w:val="ArIndent2"/>
      </w:pPr>
      <w:r>
        <w:t>(f)</w:t>
      </w:r>
      <w:r>
        <w:tab/>
        <w:t>How many different groups are possible if their manager doesn’t want both Niall and Harry to do the interview?</w:t>
      </w:r>
    </w:p>
    <w:p w14:paraId="1DC7530D" w14:textId="77777777" w:rsidR="00AD29C2" w:rsidRDefault="00AD29C2" w:rsidP="00583539">
      <w:pPr>
        <w:pStyle w:val="ArIndent2"/>
      </w:pPr>
    </w:p>
    <w:p w14:paraId="02C9DB97" w14:textId="77777777" w:rsidR="00AD29C2" w:rsidRDefault="00AD29C2" w:rsidP="00583539">
      <w:pPr>
        <w:pStyle w:val="ArIndent2"/>
      </w:pPr>
    </w:p>
    <w:p w14:paraId="14F9D65F" w14:textId="77777777" w:rsidR="00AD29C2" w:rsidRDefault="00AD29C2" w:rsidP="00583539">
      <w:pPr>
        <w:pStyle w:val="ArIndent2"/>
      </w:pPr>
    </w:p>
    <w:p w14:paraId="4FA1BBED" w14:textId="77777777" w:rsidR="00AD29C2" w:rsidRDefault="00AD29C2" w:rsidP="00583539">
      <w:pPr>
        <w:pStyle w:val="ArIndent2"/>
      </w:pPr>
    </w:p>
    <w:p w14:paraId="1482DC3D" w14:textId="464B9C16" w:rsidR="00AD29C2" w:rsidRDefault="00AD29C2" w:rsidP="00AD29C2">
      <w:pPr>
        <w:pStyle w:val="PartA"/>
        <w:jc w:val="center"/>
      </w:pPr>
    </w:p>
    <w:p w14:paraId="35FCC58F" w14:textId="276F14D2" w:rsidR="005C404E" w:rsidRDefault="005C404E" w:rsidP="0098380C">
      <w:pPr>
        <w:pStyle w:val="ArIndent1"/>
      </w:pPr>
      <w:r>
        <w:rPr>
          <w:b/>
        </w:rPr>
        <w:t>8.</w:t>
      </w:r>
      <w:r w:rsidR="0098380C">
        <w:tab/>
        <w:t>[5 marks]</w:t>
      </w:r>
    </w:p>
    <w:p w14:paraId="6B7E94A1" w14:textId="77777777" w:rsidR="0098380C" w:rsidRPr="0098380C" w:rsidRDefault="0098380C" w:rsidP="0098380C">
      <w:pPr>
        <w:pStyle w:val="ArIndent1"/>
      </w:pPr>
    </w:p>
    <w:p w14:paraId="0D737B82" w14:textId="77777777" w:rsidR="00AD29C2" w:rsidRDefault="00AD29C2" w:rsidP="00AD29C2">
      <w:pPr>
        <w:pStyle w:val="PartA"/>
        <w:ind w:left="0" w:firstLineChars="0" w:firstLine="0"/>
      </w:pPr>
      <w:r>
        <w:t>Two vectors have magnitudes of 45 N and 60 N and the angle between their directions is 130</w:t>
      </w:r>
      <w:r>
        <w:rPr>
          <w:szCs w:val="22"/>
        </w:rPr>
        <w:sym w:font="Symbol" w:char="F0B0"/>
      </w:r>
      <w:r>
        <w:t>. Sketch a diagram to show their sum and use trigonometry to calculate the magnitude of the resultant and the angle it makes with the smaller vector.</w:t>
      </w:r>
      <w:r>
        <w:tab/>
      </w:r>
    </w:p>
    <w:p w14:paraId="2255E08D" w14:textId="77777777" w:rsidR="00AD29C2" w:rsidRDefault="00AD29C2" w:rsidP="00AD29C2">
      <w:pPr>
        <w:spacing w:after="0"/>
      </w:pPr>
    </w:p>
    <w:p w14:paraId="53944F26" w14:textId="77777777" w:rsidR="00AD29C2" w:rsidRDefault="00AD29C2" w:rsidP="00AD29C2">
      <w:pPr>
        <w:spacing w:after="0"/>
      </w:pPr>
    </w:p>
    <w:p w14:paraId="7BAD3B0B" w14:textId="77777777" w:rsidR="00AD29C2" w:rsidRDefault="00AD29C2" w:rsidP="00AD29C2">
      <w:pPr>
        <w:spacing w:after="0"/>
      </w:pPr>
    </w:p>
    <w:p w14:paraId="3FBF17D2" w14:textId="77777777" w:rsidR="00AD29C2" w:rsidRDefault="00AD29C2" w:rsidP="00AD29C2">
      <w:pPr>
        <w:spacing w:after="0"/>
      </w:pPr>
    </w:p>
    <w:p w14:paraId="2101B2AD" w14:textId="77777777" w:rsidR="00AD29C2" w:rsidRDefault="00AD29C2" w:rsidP="00AD29C2">
      <w:pPr>
        <w:spacing w:after="0"/>
      </w:pPr>
    </w:p>
    <w:p w14:paraId="59305317" w14:textId="77777777" w:rsidR="00AD29C2" w:rsidRDefault="00AD29C2" w:rsidP="00AD29C2">
      <w:pPr>
        <w:spacing w:after="0"/>
      </w:pPr>
    </w:p>
    <w:p w14:paraId="2DF074B2" w14:textId="77777777" w:rsidR="00AD29C2" w:rsidRDefault="00AD29C2" w:rsidP="00AD29C2">
      <w:pPr>
        <w:spacing w:after="0"/>
      </w:pPr>
    </w:p>
    <w:p w14:paraId="7CB9943F" w14:textId="77777777" w:rsidR="00AD29C2" w:rsidRDefault="00AD29C2" w:rsidP="00AD29C2">
      <w:pPr>
        <w:spacing w:after="0"/>
      </w:pPr>
    </w:p>
    <w:p w14:paraId="76792EF1" w14:textId="77777777" w:rsidR="00AD29C2" w:rsidRDefault="00AD29C2" w:rsidP="00AD29C2">
      <w:pPr>
        <w:spacing w:after="0"/>
      </w:pPr>
    </w:p>
    <w:p w14:paraId="220ACFB6" w14:textId="77777777" w:rsidR="00AD29C2" w:rsidRDefault="00AD29C2" w:rsidP="00AD29C2">
      <w:pPr>
        <w:spacing w:after="0"/>
      </w:pPr>
    </w:p>
    <w:p w14:paraId="13CF2BD9" w14:textId="77777777" w:rsidR="00AD29C2" w:rsidRDefault="00AD29C2" w:rsidP="00AD29C2">
      <w:pPr>
        <w:spacing w:after="0"/>
      </w:pPr>
    </w:p>
    <w:p w14:paraId="35FCCE95" w14:textId="77777777" w:rsidR="0098380C" w:rsidRDefault="0098380C" w:rsidP="00AD29C2">
      <w:pPr>
        <w:spacing w:after="0"/>
      </w:pPr>
    </w:p>
    <w:p w14:paraId="3E8E0205" w14:textId="77777777" w:rsidR="0098380C" w:rsidRDefault="0098380C" w:rsidP="00AD29C2">
      <w:pPr>
        <w:spacing w:after="0"/>
      </w:pPr>
    </w:p>
    <w:p w14:paraId="68F05620" w14:textId="77777777" w:rsidR="0098380C" w:rsidRDefault="0098380C" w:rsidP="00AD29C2">
      <w:pPr>
        <w:spacing w:after="0"/>
      </w:pPr>
    </w:p>
    <w:p w14:paraId="7218C43E" w14:textId="11B4EA2D" w:rsidR="0098380C" w:rsidRDefault="0098380C" w:rsidP="0098380C">
      <w:pPr>
        <w:pStyle w:val="ArIndent1"/>
      </w:pPr>
      <w:r>
        <w:rPr>
          <w:b/>
        </w:rPr>
        <w:t>9</w:t>
      </w:r>
      <w:r>
        <w:rPr>
          <w:b/>
        </w:rPr>
        <w:t>.</w:t>
      </w:r>
      <w:r>
        <w:tab/>
        <w:t>[</w:t>
      </w:r>
      <w:r>
        <w:t>5</w:t>
      </w:r>
      <w:r>
        <w:t xml:space="preserve"> marks]</w:t>
      </w:r>
    </w:p>
    <w:p w14:paraId="0DD1D630" w14:textId="77777777" w:rsidR="00AD29C2" w:rsidRDefault="00AD29C2" w:rsidP="00AD29C2">
      <w:pPr>
        <w:spacing w:after="0"/>
      </w:pPr>
    </w:p>
    <w:p w14:paraId="545CB88A" w14:textId="77777777" w:rsidR="00AD29C2" w:rsidRDefault="00AD29C2" w:rsidP="00AD29C2">
      <w:r>
        <w:t xml:space="preserve">P and Q are two points directly across from each other on opposite banks of a river. P and Q are 60 m apart and </w:t>
      </w:r>
      <w:proofErr w:type="gramStart"/>
      <w:r>
        <w:t>a steady current flows</w:t>
      </w:r>
      <w:proofErr w:type="gramEnd"/>
      <w:r>
        <w:t xml:space="preserve"> along the river at 1.5 ms</w:t>
      </w:r>
      <w:r>
        <w:rPr>
          <w:vertAlign w:val="superscript"/>
        </w:rPr>
        <w:t>-1</w:t>
      </w:r>
      <w:r>
        <w:t>.</w:t>
      </w:r>
    </w:p>
    <w:p w14:paraId="0420751B" w14:textId="77777777" w:rsidR="00AD29C2" w:rsidRDefault="00AD29C2" w:rsidP="00AD29C2">
      <w:pPr>
        <w:jc w:val="center"/>
      </w:pPr>
      <w:r>
        <w:object w:dxaOrig="4307" w:dyaOrig="2317" w14:anchorId="244411B3">
          <v:shape id="_x0000_i1030" type="#_x0000_t75" style="width:213pt;height:115.8pt" o:ole="">
            <v:imagedata r:id="rId17" o:title=""/>
          </v:shape>
          <o:OLEObject Type="Embed" ProgID="FXDraw3.Document" ShapeID="_x0000_i1030" DrawAspect="Content" ObjectID="_1486371880" r:id="rId18"/>
        </w:object>
      </w:r>
    </w:p>
    <w:p w14:paraId="6C3940A8" w14:textId="77777777" w:rsidR="00AD29C2" w:rsidRDefault="00AD29C2" w:rsidP="00AD29C2">
      <w:r>
        <w:t>A boat with a speed of 2.8 ms</w:t>
      </w:r>
      <w:r>
        <w:rPr>
          <w:vertAlign w:val="superscript"/>
        </w:rPr>
        <w:t>-1</w:t>
      </w:r>
      <w:r>
        <w:t xml:space="preserve"> must travel directly from P to Q. Find the angle the path of the boat must make with the river bank, to the nearest degree, and determine the time the boat will take, to the nearest tenth of a second.</w:t>
      </w:r>
    </w:p>
    <w:p w14:paraId="6B72618B" w14:textId="77777777" w:rsidR="00AD29C2" w:rsidRDefault="00AD29C2" w:rsidP="00AD29C2"/>
    <w:p w14:paraId="1E14FCB9" w14:textId="77777777" w:rsidR="00AD29C2" w:rsidRDefault="00AD29C2" w:rsidP="00AD29C2"/>
    <w:p w14:paraId="262FF5FD" w14:textId="77777777" w:rsidR="00AD29C2" w:rsidRDefault="00AD29C2" w:rsidP="00AD29C2"/>
    <w:p w14:paraId="18FCA7E8" w14:textId="77777777" w:rsidR="00AD29C2" w:rsidRDefault="00AD29C2" w:rsidP="00AD29C2"/>
    <w:p w14:paraId="2FC21D37" w14:textId="77777777" w:rsidR="00AD29C2" w:rsidRDefault="00AD29C2" w:rsidP="00AD29C2"/>
    <w:p w14:paraId="44E787B8" w14:textId="77777777" w:rsidR="00AD29C2" w:rsidRDefault="00AD29C2" w:rsidP="00AD29C2"/>
    <w:p w14:paraId="014E754A" w14:textId="77777777" w:rsidR="00AD29C2" w:rsidRDefault="00AD29C2" w:rsidP="00AD29C2"/>
    <w:p w14:paraId="39F64A63" w14:textId="77777777" w:rsidR="00AD29C2" w:rsidRDefault="00AD29C2" w:rsidP="00AD29C2"/>
    <w:p w14:paraId="38907BC7" w14:textId="77777777" w:rsidR="00AD29C2" w:rsidRDefault="00AD29C2" w:rsidP="00AD29C2"/>
    <w:p w14:paraId="0AB35389" w14:textId="77777777" w:rsidR="00AD29C2" w:rsidRPr="00583539" w:rsidRDefault="00AD29C2" w:rsidP="0098380C">
      <w:pPr>
        <w:pStyle w:val="ArIndent2"/>
        <w:ind w:left="0" w:firstLine="0"/>
      </w:pPr>
    </w:p>
    <w:sectPr w:rsidR="00AD29C2" w:rsidRPr="00583539" w:rsidSect="00601AD4">
      <w:pgSz w:w="11900" w:h="16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Lucida Grande">
    <w:altName w:val="Franklin Gothic Medium Cond"/>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09"/>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522D"/>
    <w:rsid w:val="00033AC7"/>
    <w:rsid w:val="00051EE1"/>
    <w:rsid w:val="001A7827"/>
    <w:rsid w:val="00223C93"/>
    <w:rsid w:val="00225B0D"/>
    <w:rsid w:val="00312D15"/>
    <w:rsid w:val="00334A91"/>
    <w:rsid w:val="003475A4"/>
    <w:rsid w:val="003743C7"/>
    <w:rsid w:val="003F17BF"/>
    <w:rsid w:val="00420B28"/>
    <w:rsid w:val="004C766A"/>
    <w:rsid w:val="00583539"/>
    <w:rsid w:val="005C404E"/>
    <w:rsid w:val="00601AD4"/>
    <w:rsid w:val="00671426"/>
    <w:rsid w:val="006C1925"/>
    <w:rsid w:val="00871F4C"/>
    <w:rsid w:val="008F0ACD"/>
    <w:rsid w:val="0098380C"/>
    <w:rsid w:val="009F53B1"/>
    <w:rsid w:val="00A02454"/>
    <w:rsid w:val="00AD29C2"/>
    <w:rsid w:val="00BC6351"/>
    <w:rsid w:val="00BF52B1"/>
    <w:rsid w:val="00C4528C"/>
    <w:rsid w:val="00CA2B86"/>
    <w:rsid w:val="00D64835"/>
    <w:rsid w:val="00E40798"/>
    <w:rsid w:val="00E524A9"/>
    <w:rsid w:val="00EC2EFA"/>
    <w:rsid w:val="00F601DB"/>
    <w:rsid w:val="00F83F75"/>
    <w:rsid w:val="00FB522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51E43B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522D"/>
    <w:pPr>
      <w:spacing w:after="200"/>
    </w:pPr>
    <w:rPr>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Indent1">
    <w:name w:val="Ar Indent 1"/>
    <w:basedOn w:val="Normal"/>
    <w:qFormat/>
    <w:rsid w:val="00D64835"/>
    <w:pPr>
      <w:spacing w:after="0"/>
      <w:ind w:left="709" w:hanging="709"/>
    </w:pPr>
    <w:rPr>
      <w:rFonts w:ascii="Arial" w:hAnsi="Arial" w:cs="Times New Roman"/>
      <w:iCs/>
    </w:rPr>
  </w:style>
  <w:style w:type="paragraph" w:customStyle="1" w:styleId="ArNormal">
    <w:name w:val="Ar Normal"/>
    <w:basedOn w:val="Normal"/>
    <w:qFormat/>
    <w:rsid w:val="00D64835"/>
    <w:pPr>
      <w:spacing w:after="0"/>
    </w:pPr>
    <w:rPr>
      <w:rFonts w:ascii="Arial" w:hAnsi="Arial" w:cs="Times New Roman"/>
      <w:iCs/>
    </w:rPr>
  </w:style>
  <w:style w:type="paragraph" w:customStyle="1" w:styleId="ArIndent2">
    <w:name w:val="Ar Indent 2"/>
    <w:basedOn w:val="ArNormal"/>
    <w:qFormat/>
    <w:rsid w:val="00033AC7"/>
    <w:pPr>
      <w:ind w:left="1418" w:hanging="709"/>
    </w:pPr>
  </w:style>
  <w:style w:type="paragraph" w:customStyle="1" w:styleId="ArIndent20">
    <w:name w:val="Ar Indent 2+"/>
    <w:basedOn w:val="ArIndent2"/>
    <w:next w:val="ArIndent3"/>
    <w:qFormat/>
    <w:rsid w:val="00C4528C"/>
    <w:pPr>
      <w:tabs>
        <w:tab w:val="left" w:pos="1418"/>
      </w:tabs>
      <w:ind w:left="2127" w:hanging="1418"/>
    </w:pPr>
  </w:style>
  <w:style w:type="paragraph" w:customStyle="1" w:styleId="ArIndent3">
    <w:name w:val="Ar Indent 3"/>
    <w:basedOn w:val="ArIndent2"/>
    <w:qFormat/>
    <w:rsid w:val="00033AC7"/>
    <w:pPr>
      <w:ind w:left="2127"/>
    </w:pPr>
    <w:rPr>
      <w:lang w:eastAsia="en-AU"/>
    </w:rPr>
  </w:style>
  <w:style w:type="paragraph" w:customStyle="1" w:styleId="BOSNormal">
    <w:name w:val="BOS Normal"/>
    <w:basedOn w:val="Normal"/>
    <w:qFormat/>
    <w:rsid w:val="00033AC7"/>
    <w:pPr>
      <w:spacing w:after="0"/>
    </w:pPr>
    <w:rPr>
      <w:rFonts w:ascii="Bookman Old Style" w:eastAsia="Times New Roman" w:hAnsi="Bookman Old Style" w:cs="Times New Roman"/>
      <w:iCs/>
      <w:lang w:val="en-AU" w:eastAsia="en-AU"/>
    </w:rPr>
  </w:style>
  <w:style w:type="paragraph" w:customStyle="1" w:styleId="BOSIndent1">
    <w:name w:val="BOS Indent 1"/>
    <w:basedOn w:val="BOSNormal"/>
    <w:next w:val="BOSNormal"/>
    <w:qFormat/>
    <w:rsid w:val="00033AC7"/>
    <w:pPr>
      <w:ind w:left="709" w:hanging="709"/>
    </w:pPr>
  </w:style>
  <w:style w:type="paragraph" w:customStyle="1" w:styleId="BOSIndent2">
    <w:name w:val="BOS Indent 2"/>
    <w:basedOn w:val="BOSNormal"/>
    <w:qFormat/>
    <w:rsid w:val="00033AC7"/>
    <w:pPr>
      <w:ind w:left="1418" w:hanging="709"/>
    </w:pPr>
  </w:style>
  <w:style w:type="paragraph" w:customStyle="1" w:styleId="BOSIndent20">
    <w:name w:val="BOS Indent 2+"/>
    <w:basedOn w:val="BOSNormal"/>
    <w:next w:val="Normal"/>
    <w:qFormat/>
    <w:rsid w:val="00033AC7"/>
    <w:pPr>
      <w:tabs>
        <w:tab w:val="left" w:pos="1418"/>
      </w:tabs>
      <w:ind w:left="2127" w:hanging="1418"/>
    </w:pPr>
  </w:style>
  <w:style w:type="paragraph" w:customStyle="1" w:styleId="BOSIndent3">
    <w:name w:val="BOS Indent 3"/>
    <w:basedOn w:val="BOSNormal"/>
    <w:qFormat/>
    <w:rsid w:val="00033AC7"/>
    <w:pPr>
      <w:ind w:left="2127" w:hanging="709"/>
    </w:pPr>
  </w:style>
  <w:style w:type="paragraph" w:customStyle="1" w:styleId="CSNorm">
    <w:name w:val="CS Norm"/>
    <w:basedOn w:val="Normal"/>
    <w:qFormat/>
    <w:rsid w:val="00033AC7"/>
    <w:pPr>
      <w:spacing w:after="0"/>
    </w:pPr>
    <w:rPr>
      <w:rFonts w:ascii="Comic Sans MS" w:eastAsia="Times New Roman" w:hAnsi="Comic Sans MS" w:cs="Times New Roman"/>
      <w:sz w:val="28"/>
      <w:lang w:eastAsia="en-AU"/>
    </w:rPr>
  </w:style>
  <w:style w:type="paragraph" w:customStyle="1" w:styleId="CSIndent1">
    <w:name w:val="CS Indent 1"/>
    <w:basedOn w:val="CSNorm"/>
    <w:qFormat/>
    <w:rsid w:val="00033AC7"/>
    <w:pPr>
      <w:ind w:left="709" w:hanging="709"/>
    </w:pPr>
  </w:style>
  <w:style w:type="paragraph" w:customStyle="1" w:styleId="CSIndent2">
    <w:name w:val="CS Indent 2"/>
    <w:basedOn w:val="CSNorm"/>
    <w:qFormat/>
    <w:rsid w:val="00033AC7"/>
    <w:pPr>
      <w:ind w:left="1418" w:hanging="709"/>
    </w:pPr>
  </w:style>
  <w:style w:type="paragraph" w:customStyle="1" w:styleId="CSIndent20">
    <w:name w:val="CS Indent 2+"/>
    <w:basedOn w:val="CSIndent1"/>
    <w:next w:val="Normal"/>
    <w:qFormat/>
    <w:rsid w:val="00033AC7"/>
    <w:pPr>
      <w:tabs>
        <w:tab w:val="left" w:pos="1418"/>
      </w:tabs>
      <w:ind w:left="2127" w:hanging="1418"/>
    </w:pPr>
  </w:style>
  <w:style w:type="paragraph" w:customStyle="1" w:styleId="CSIndent3">
    <w:name w:val="CS Indent 3"/>
    <w:basedOn w:val="CSIndent2"/>
    <w:qFormat/>
    <w:rsid w:val="00033AC7"/>
    <w:pPr>
      <w:ind w:left="2127"/>
    </w:pPr>
  </w:style>
  <w:style w:type="paragraph" w:customStyle="1" w:styleId="Indent1">
    <w:name w:val="Indent 1"/>
    <w:basedOn w:val="Normal"/>
    <w:rsid w:val="00334A91"/>
    <w:pPr>
      <w:spacing w:after="0"/>
      <w:ind w:left="709" w:hanging="709"/>
    </w:pPr>
    <w:rPr>
      <w:rFonts w:ascii="Bookman Old Style" w:eastAsia="Times New Roman" w:hAnsi="Bookman Old Style" w:cs="Times New Roman"/>
      <w:szCs w:val="20"/>
      <w:lang w:val="en-AU" w:eastAsia="en-US"/>
    </w:rPr>
  </w:style>
  <w:style w:type="paragraph" w:customStyle="1" w:styleId="Indent2">
    <w:name w:val="Indent 2"/>
    <w:basedOn w:val="Normal"/>
    <w:rsid w:val="00334A91"/>
    <w:pPr>
      <w:spacing w:after="0"/>
      <w:ind w:left="1418" w:hanging="709"/>
    </w:pPr>
    <w:rPr>
      <w:rFonts w:ascii="Bookman Old Style" w:eastAsia="Times New Roman" w:hAnsi="Bookman Old Style" w:cs="Times New Roman"/>
      <w:szCs w:val="20"/>
      <w:lang w:val="en-AU" w:eastAsia="en-US"/>
    </w:rPr>
  </w:style>
  <w:style w:type="character" w:styleId="PlaceholderText">
    <w:name w:val="Placeholder Text"/>
    <w:basedOn w:val="DefaultParagraphFont"/>
    <w:uiPriority w:val="99"/>
    <w:semiHidden/>
    <w:rsid w:val="003F17BF"/>
    <w:rPr>
      <w:color w:val="808080"/>
    </w:rPr>
  </w:style>
  <w:style w:type="paragraph" w:styleId="BalloonText">
    <w:name w:val="Balloon Text"/>
    <w:basedOn w:val="Normal"/>
    <w:link w:val="BalloonTextChar"/>
    <w:uiPriority w:val="99"/>
    <w:semiHidden/>
    <w:unhideWhenUsed/>
    <w:rsid w:val="003F17BF"/>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3F17BF"/>
    <w:rPr>
      <w:rFonts w:ascii="Lucida Grande" w:hAnsi="Lucida Grande"/>
      <w:sz w:val="18"/>
      <w:szCs w:val="18"/>
      <w:lang w:val="en-GB" w:eastAsia="ja-JP"/>
    </w:rPr>
  </w:style>
  <w:style w:type="paragraph" w:customStyle="1" w:styleId="PartA">
    <w:name w:val="PartA"/>
    <w:basedOn w:val="Normal"/>
    <w:rsid w:val="00AD29C2"/>
    <w:pPr>
      <w:tabs>
        <w:tab w:val="left" w:pos="680"/>
        <w:tab w:val="right" w:pos="9469"/>
      </w:tabs>
      <w:spacing w:after="0"/>
      <w:ind w:left="660" w:hangingChars="300" w:hanging="660"/>
    </w:pPr>
    <w:rPr>
      <w:rFonts w:ascii="Arial" w:eastAsia="Times New Roman" w:hAnsi="Arial" w:cs="Times New Roman"/>
      <w:sz w:val="22"/>
      <w:lang w:val="en-AU" w:eastAsia="en-US"/>
    </w:rPr>
  </w:style>
  <w:style w:type="table" w:styleId="TableGrid">
    <w:name w:val="Table Grid"/>
    <w:basedOn w:val="TableNormal"/>
    <w:uiPriority w:val="59"/>
    <w:rsid w:val="009838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522D"/>
    <w:pPr>
      <w:spacing w:after="200"/>
    </w:pPr>
    <w:rPr>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Indent1">
    <w:name w:val="Ar Indent 1"/>
    <w:basedOn w:val="Normal"/>
    <w:qFormat/>
    <w:rsid w:val="00D64835"/>
    <w:pPr>
      <w:spacing w:after="0"/>
      <w:ind w:left="709" w:hanging="709"/>
    </w:pPr>
    <w:rPr>
      <w:rFonts w:ascii="Arial" w:hAnsi="Arial" w:cs="Times New Roman"/>
      <w:iCs/>
    </w:rPr>
  </w:style>
  <w:style w:type="paragraph" w:customStyle="1" w:styleId="ArNormal">
    <w:name w:val="Ar Normal"/>
    <w:basedOn w:val="Normal"/>
    <w:qFormat/>
    <w:rsid w:val="00D64835"/>
    <w:pPr>
      <w:spacing w:after="0"/>
    </w:pPr>
    <w:rPr>
      <w:rFonts w:ascii="Arial" w:hAnsi="Arial" w:cs="Times New Roman"/>
      <w:iCs/>
    </w:rPr>
  </w:style>
  <w:style w:type="paragraph" w:customStyle="1" w:styleId="ArIndent2">
    <w:name w:val="Ar Indent 2"/>
    <w:basedOn w:val="ArNormal"/>
    <w:qFormat/>
    <w:rsid w:val="00033AC7"/>
    <w:pPr>
      <w:ind w:left="1418" w:hanging="709"/>
    </w:pPr>
  </w:style>
  <w:style w:type="paragraph" w:customStyle="1" w:styleId="ArIndent20">
    <w:name w:val="Ar Indent 2+"/>
    <w:basedOn w:val="ArIndent2"/>
    <w:next w:val="ArIndent3"/>
    <w:qFormat/>
    <w:rsid w:val="00C4528C"/>
    <w:pPr>
      <w:tabs>
        <w:tab w:val="left" w:pos="1418"/>
      </w:tabs>
      <w:ind w:left="2127" w:hanging="1418"/>
    </w:pPr>
  </w:style>
  <w:style w:type="paragraph" w:customStyle="1" w:styleId="ArIndent3">
    <w:name w:val="Ar Indent 3"/>
    <w:basedOn w:val="ArIndent2"/>
    <w:qFormat/>
    <w:rsid w:val="00033AC7"/>
    <w:pPr>
      <w:ind w:left="2127"/>
    </w:pPr>
    <w:rPr>
      <w:lang w:eastAsia="en-AU"/>
    </w:rPr>
  </w:style>
  <w:style w:type="paragraph" w:customStyle="1" w:styleId="BOSNormal">
    <w:name w:val="BOS Normal"/>
    <w:basedOn w:val="Normal"/>
    <w:qFormat/>
    <w:rsid w:val="00033AC7"/>
    <w:pPr>
      <w:spacing w:after="0"/>
    </w:pPr>
    <w:rPr>
      <w:rFonts w:ascii="Bookman Old Style" w:eastAsia="Times New Roman" w:hAnsi="Bookman Old Style" w:cs="Times New Roman"/>
      <w:iCs/>
      <w:lang w:val="en-AU" w:eastAsia="en-AU"/>
    </w:rPr>
  </w:style>
  <w:style w:type="paragraph" w:customStyle="1" w:styleId="BOSIndent1">
    <w:name w:val="BOS Indent 1"/>
    <w:basedOn w:val="BOSNormal"/>
    <w:next w:val="BOSNormal"/>
    <w:qFormat/>
    <w:rsid w:val="00033AC7"/>
    <w:pPr>
      <w:ind w:left="709" w:hanging="709"/>
    </w:pPr>
  </w:style>
  <w:style w:type="paragraph" w:customStyle="1" w:styleId="BOSIndent2">
    <w:name w:val="BOS Indent 2"/>
    <w:basedOn w:val="BOSNormal"/>
    <w:qFormat/>
    <w:rsid w:val="00033AC7"/>
    <w:pPr>
      <w:ind w:left="1418" w:hanging="709"/>
    </w:pPr>
  </w:style>
  <w:style w:type="paragraph" w:customStyle="1" w:styleId="BOSIndent20">
    <w:name w:val="BOS Indent 2+"/>
    <w:basedOn w:val="BOSNormal"/>
    <w:next w:val="Normal"/>
    <w:qFormat/>
    <w:rsid w:val="00033AC7"/>
    <w:pPr>
      <w:tabs>
        <w:tab w:val="left" w:pos="1418"/>
      </w:tabs>
      <w:ind w:left="2127" w:hanging="1418"/>
    </w:pPr>
  </w:style>
  <w:style w:type="paragraph" w:customStyle="1" w:styleId="BOSIndent3">
    <w:name w:val="BOS Indent 3"/>
    <w:basedOn w:val="BOSNormal"/>
    <w:qFormat/>
    <w:rsid w:val="00033AC7"/>
    <w:pPr>
      <w:ind w:left="2127" w:hanging="709"/>
    </w:pPr>
  </w:style>
  <w:style w:type="paragraph" w:customStyle="1" w:styleId="CSNorm">
    <w:name w:val="CS Norm"/>
    <w:basedOn w:val="Normal"/>
    <w:qFormat/>
    <w:rsid w:val="00033AC7"/>
    <w:pPr>
      <w:spacing w:after="0"/>
    </w:pPr>
    <w:rPr>
      <w:rFonts w:ascii="Comic Sans MS" w:eastAsia="Times New Roman" w:hAnsi="Comic Sans MS" w:cs="Times New Roman"/>
      <w:sz w:val="28"/>
      <w:lang w:eastAsia="en-AU"/>
    </w:rPr>
  </w:style>
  <w:style w:type="paragraph" w:customStyle="1" w:styleId="CSIndent1">
    <w:name w:val="CS Indent 1"/>
    <w:basedOn w:val="CSNorm"/>
    <w:qFormat/>
    <w:rsid w:val="00033AC7"/>
    <w:pPr>
      <w:ind w:left="709" w:hanging="709"/>
    </w:pPr>
  </w:style>
  <w:style w:type="paragraph" w:customStyle="1" w:styleId="CSIndent2">
    <w:name w:val="CS Indent 2"/>
    <w:basedOn w:val="CSNorm"/>
    <w:qFormat/>
    <w:rsid w:val="00033AC7"/>
    <w:pPr>
      <w:ind w:left="1418" w:hanging="709"/>
    </w:pPr>
  </w:style>
  <w:style w:type="paragraph" w:customStyle="1" w:styleId="CSIndent20">
    <w:name w:val="CS Indent 2+"/>
    <w:basedOn w:val="CSIndent1"/>
    <w:next w:val="Normal"/>
    <w:qFormat/>
    <w:rsid w:val="00033AC7"/>
    <w:pPr>
      <w:tabs>
        <w:tab w:val="left" w:pos="1418"/>
      </w:tabs>
      <w:ind w:left="2127" w:hanging="1418"/>
    </w:pPr>
  </w:style>
  <w:style w:type="paragraph" w:customStyle="1" w:styleId="CSIndent3">
    <w:name w:val="CS Indent 3"/>
    <w:basedOn w:val="CSIndent2"/>
    <w:qFormat/>
    <w:rsid w:val="00033AC7"/>
    <w:pPr>
      <w:ind w:left="2127"/>
    </w:pPr>
  </w:style>
  <w:style w:type="paragraph" w:customStyle="1" w:styleId="Indent1">
    <w:name w:val="Indent 1"/>
    <w:basedOn w:val="Normal"/>
    <w:rsid w:val="00334A91"/>
    <w:pPr>
      <w:spacing w:after="0"/>
      <w:ind w:left="709" w:hanging="709"/>
    </w:pPr>
    <w:rPr>
      <w:rFonts w:ascii="Bookman Old Style" w:eastAsia="Times New Roman" w:hAnsi="Bookman Old Style" w:cs="Times New Roman"/>
      <w:szCs w:val="20"/>
      <w:lang w:val="en-AU" w:eastAsia="en-US"/>
    </w:rPr>
  </w:style>
  <w:style w:type="paragraph" w:customStyle="1" w:styleId="Indent2">
    <w:name w:val="Indent 2"/>
    <w:basedOn w:val="Normal"/>
    <w:rsid w:val="00334A91"/>
    <w:pPr>
      <w:spacing w:after="0"/>
      <w:ind w:left="1418" w:hanging="709"/>
    </w:pPr>
    <w:rPr>
      <w:rFonts w:ascii="Bookman Old Style" w:eastAsia="Times New Roman" w:hAnsi="Bookman Old Style" w:cs="Times New Roman"/>
      <w:szCs w:val="20"/>
      <w:lang w:val="en-AU" w:eastAsia="en-US"/>
    </w:rPr>
  </w:style>
  <w:style w:type="character" w:styleId="PlaceholderText">
    <w:name w:val="Placeholder Text"/>
    <w:basedOn w:val="DefaultParagraphFont"/>
    <w:uiPriority w:val="99"/>
    <w:semiHidden/>
    <w:rsid w:val="003F17BF"/>
    <w:rPr>
      <w:color w:val="808080"/>
    </w:rPr>
  </w:style>
  <w:style w:type="paragraph" w:styleId="BalloonText">
    <w:name w:val="Balloon Text"/>
    <w:basedOn w:val="Normal"/>
    <w:link w:val="BalloonTextChar"/>
    <w:uiPriority w:val="99"/>
    <w:semiHidden/>
    <w:unhideWhenUsed/>
    <w:rsid w:val="003F17BF"/>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3F17BF"/>
    <w:rPr>
      <w:rFonts w:ascii="Lucida Grande" w:hAnsi="Lucida Grande"/>
      <w:sz w:val="18"/>
      <w:szCs w:val="18"/>
      <w:lang w:val="en-GB" w:eastAsia="ja-JP"/>
    </w:rPr>
  </w:style>
  <w:style w:type="paragraph" w:customStyle="1" w:styleId="PartA">
    <w:name w:val="PartA"/>
    <w:basedOn w:val="Normal"/>
    <w:rsid w:val="00AD29C2"/>
    <w:pPr>
      <w:tabs>
        <w:tab w:val="left" w:pos="680"/>
        <w:tab w:val="right" w:pos="9469"/>
      </w:tabs>
      <w:spacing w:after="0"/>
      <w:ind w:left="660" w:hangingChars="300" w:hanging="660"/>
    </w:pPr>
    <w:rPr>
      <w:rFonts w:ascii="Arial" w:eastAsia="Times New Roman" w:hAnsi="Arial" w:cs="Times New Roman"/>
      <w:sz w:val="22"/>
      <w:lang w:val="en-AU" w:eastAsia="en-US"/>
    </w:rPr>
  </w:style>
  <w:style w:type="table" w:styleId="TableGrid">
    <w:name w:val="Table Grid"/>
    <w:basedOn w:val="TableNormal"/>
    <w:uiPriority w:val="59"/>
    <w:rsid w:val="009838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9C421C-3F6A-46EC-B28A-ECC71CC97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26AE7</Template>
  <TotalTime>12</TotalTime>
  <Pages>5</Pages>
  <Words>569</Words>
  <Characters>324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dc:creator>
  <cp:lastModifiedBy>PALMER Patsy</cp:lastModifiedBy>
  <cp:revision>3</cp:revision>
  <dcterms:created xsi:type="dcterms:W3CDTF">2015-02-25T03:47:00Z</dcterms:created>
  <dcterms:modified xsi:type="dcterms:W3CDTF">2015-02-25T04:18:00Z</dcterms:modified>
</cp:coreProperties>
</file>